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59B4" w:rsidRPr="00AC6912" w:rsidRDefault="00D359B4" w:rsidP="00232DEE">
      <w:pPr>
        <w:spacing w:line="20" w:lineRule="atLeast"/>
        <w:jc w:val="center"/>
        <w:rPr>
          <w:rFonts w:asciiTheme="majorHAnsi" w:hAnsiTheme="majorHAnsi" w:cstheme="majorHAnsi"/>
          <w:b/>
          <w:iCs/>
          <w:sz w:val="24"/>
          <w:szCs w:val="24"/>
          <w:highlight w:val="yellow"/>
          <w:u w:val="single"/>
        </w:rPr>
      </w:pPr>
      <w:bookmarkStart w:id="0" w:name="_GoBack"/>
      <w:bookmarkEnd w:id="0"/>
      <w:r w:rsidRPr="00AC6912">
        <w:rPr>
          <w:rFonts w:asciiTheme="majorHAnsi" w:hAnsiTheme="majorHAnsi" w:cstheme="majorHAnsi"/>
          <w:b/>
          <w:iCs/>
          <w:sz w:val="24"/>
          <w:szCs w:val="24"/>
          <w:highlight w:val="yellow"/>
          <w:u w:val="single"/>
        </w:rPr>
        <w:t>HƯỚNG DẪN CHẤM</w:t>
      </w:r>
    </w:p>
    <w:p w:rsidR="003223E6" w:rsidRPr="00AC6912" w:rsidRDefault="003223E6" w:rsidP="00232DEE">
      <w:pPr>
        <w:spacing w:line="20" w:lineRule="atLeast"/>
        <w:jc w:val="both"/>
        <w:rPr>
          <w:rFonts w:asciiTheme="majorHAnsi" w:hAnsiTheme="majorHAnsi" w:cstheme="majorHAnsi"/>
          <w:b/>
          <w:iCs/>
          <w:sz w:val="24"/>
          <w:szCs w:val="24"/>
          <w:u w:val="single"/>
        </w:rPr>
      </w:pPr>
      <w:r w:rsidRPr="00AC6912">
        <w:rPr>
          <w:rFonts w:asciiTheme="majorHAnsi" w:hAnsiTheme="majorHAnsi" w:cstheme="majorHAnsi"/>
          <w:b/>
          <w:iCs/>
          <w:sz w:val="24"/>
          <w:szCs w:val="24"/>
          <w:highlight w:val="yellow"/>
          <w:u w:val="single"/>
        </w:rPr>
        <w:t>Câu 1</w:t>
      </w:r>
      <w:r w:rsidR="00853452" w:rsidRPr="00AC6912">
        <w:rPr>
          <w:rFonts w:asciiTheme="majorHAnsi" w:hAnsiTheme="majorHAnsi" w:cstheme="majorHAnsi"/>
          <w:b/>
          <w:iCs/>
          <w:sz w:val="24"/>
          <w:szCs w:val="24"/>
          <w:highlight w:val="yellow"/>
          <w:u w:val="single"/>
        </w:rPr>
        <w:t>( 4,0 điểm )</w:t>
      </w:r>
      <w:r w:rsidRPr="00AC6912">
        <w:rPr>
          <w:rFonts w:asciiTheme="majorHAnsi" w:hAnsiTheme="majorHAnsi" w:cstheme="majorHAnsi"/>
          <w:b/>
          <w:iCs/>
          <w:sz w:val="24"/>
          <w:szCs w:val="24"/>
          <w:highlight w:val="yellow"/>
          <w:u w:val="single"/>
        </w:rPr>
        <w:t>:</w:t>
      </w:r>
      <w:r w:rsidRPr="00AC6912">
        <w:rPr>
          <w:rFonts w:asciiTheme="majorHAnsi" w:hAnsiTheme="majorHAnsi" w:cstheme="majorHAnsi"/>
          <w:b/>
          <w:iCs/>
          <w:sz w:val="24"/>
          <w:szCs w:val="24"/>
          <w:u w:val="single"/>
        </w:rPr>
        <w:t xml:space="preserve"> </w:t>
      </w:r>
    </w:p>
    <w:p w:rsidR="00B84D08" w:rsidRDefault="004D5B64" w:rsidP="00B84D08">
      <w:pPr>
        <w:tabs>
          <w:tab w:val="left" w:pos="426"/>
        </w:tabs>
        <w:spacing w:line="20" w:lineRule="atLeast"/>
        <w:jc w:val="both"/>
        <w:rPr>
          <w:rFonts w:ascii="Times New Roman" w:hAnsi="Times New Roman"/>
          <w:color w:val="000000"/>
        </w:rPr>
      </w:pPr>
      <w:r w:rsidRPr="00AC6912">
        <w:rPr>
          <w:rFonts w:asciiTheme="majorHAnsi" w:hAnsiTheme="majorHAnsi" w:cstheme="majorHAnsi"/>
          <w:b/>
          <w:sz w:val="24"/>
          <w:szCs w:val="24"/>
        </w:rPr>
        <w:tab/>
      </w:r>
      <w:r w:rsidR="001932C6" w:rsidRPr="00AC6912">
        <w:rPr>
          <w:rFonts w:ascii="Times New Roman" w:hAnsi="Times New Roman"/>
          <w:b/>
          <w:sz w:val="24"/>
          <w:szCs w:val="24"/>
        </w:rPr>
        <w:t>1.1. (1,5 điểm)</w:t>
      </w:r>
      <w:r w:rsidR="001932C6" w:rsidRPr="00AC6912">
        <w:rPr>
          <w:rFonts w:ascii="Times New Roman" w:hAnsi="Times New Roman"/>
          <w:sz w:val="24"/>
          <w:szCs w:val="24"/>
        </w:rPr>
        <w:t xml:space="preserve"> </w:t>
      </w:r>
      <w:r w:rsidR="00B84D08">
        <w:rPr>
          <w:rFonts w:ascii="Times New Roman" w:hAnsi="Times New Roman"/>
          <w:color w:val="000000"/>
        </w:rPr>
        <w:t>P</w:t>
      </w:r>
      <w:r w:rsidR="00B84D08" w:rsidRPr="004F754A">
        <w:rPr>
          <w:rFonts w:ascii="Times New Roman" w:hAnsi="Times New Roman"/>
          <w:color w:val="000000"/>
        </w:rPr>
        <w:t xml:space="preserve">hân tử </w:t>
      </w:r>
      <w:r w:rsidR="00B84D08" w:rsidRPr="004F754A">
        <w:rPr>
          <w:rFonts w:ascii="Times New Roman" w:hAnsi="Times New Roman"/>
          <w:bCs/>
          <w:color w:val="000000"/>
        </w:rPr>
        <w:t>XY</w:t>
      </w:r>
      <w:r w:rsidR="00B84D08" w:rsidRPr="004F754A">
        <w:rPr>
          <w:rFonts w:ascii="Times New Roman" w:hAnsi="Times New Roman"/>
          <w:bCs/>
          <w:color w:val="000000"/>
          <w:vertAlign w:val="subscript"/>
        </w:rPr>
        <w:t>2</w:t>
      </w:r>
      <w:r w:rsidR="00B84D08" w:rsidRPr="004F754A">
        <w:rPr>
          <w:rFonts w:ascii="Times New Roman" w:hAnsi="Times New Roman"/>
          <w:color w:val="000000"/>
        </w:rPr>
        <w:t xml:space="preserve"> có tổng các hạt </w:t>
      </w:r>
      <w:r w:rsidR="00B84D08">
        <w:rPr>
          <w:rFonts w:ascii="Times New Roman" w:hAnsi="Times New Roman"/>
          <w:color w:val="000000"/>
        </w:rPr>
        <w:t xml:space="preserve">cơ bản (p, n, e) </w:t>
      </w:r>
      <w:r w:rsidR="00B84D08" w:rsidRPr="004F754A">
        <w:rPr>
          <w:rFonts w:ascii="Times New Roman" w:hAnsi="Times New Roman"/>
          <w:color w:val="000000"/>
        </w:rPr>
        <w:t xml:space="preserve"> bằ</w:t>
      </w:r>
      <w:r w:rsidR="00B84D08">
        <w:rPr>
          <w:rFonts w:ascii="Times New Roman" w:hAnsi="Times New Roman"/>
          <w:color w:val="000000"/>
        </w:rPr>
        <w:t xml:space="preserve">ng 128, </w:t>
      </w:r>
      <w:r w:rsidR="00B84D08" w:rsidRPr="004F754A">
        <w:rPr>
          <w:rFonts w:ascii="Times New Roman" w:hAnsi="Times New Roman"/>
          <w:color w:val="000000"/>
        </w:rPr>
        <w:t xml:space="preserve">trong </w:t>
      </w:r>
      <w:r w:rsidR="00B84D08">
        <w:rPr>
          <w:rFonts w:ascii="Times New Roman" w:hAnsi="Times New Roman"/>
          <w:color w:val="000000"/>
        </w:rPr>
        <w:t xml:space="preserve">đó </w:t>
      </w:r>
      <w:r w:rsidR="00B84D08" w:rsidRPr="004F754A">
        <w:rPr>
          <w:rFonts w:ascii="Times New Roman" w:hAnsi="Times New Roman"/>
          <w:color w:val="000000"/>
        </w:rPr>
        <w:t>số hạt mang điện nhiều hơn số hạt không mang điệ</w:t>
      </w:r>
      <w:r w:rsidR="00B84D08">
        <w:rPr>
          <w:rFonts w:ascii="Times New Roman" w:hAnsi="Times New Roman"/>
          <w:color w:val="000000"/>
        </w:rPr>
        <w:t>n là 36. Mặt khác t</w:t>
      </w:r>
      <w:r w:rsidR="00B84D08" w:rsidRPr="004F754A">
        <w:rPr>
          <w:rFonts w:ascii="Times New Roman" w:hAnsi="Times New Roman"/>
          <w:color w:val="000000"/>
        </w:rPr>
        <w:t xml:space="preserve">ổng số hạt mang điện của </w:t>
      </w:r>
      <w:r w:rsidR="00B84D08">
        <w:rPr>
          <w:rFonts w:ascii="Times New Roman" w:hAnsi="Times New Roman"/>
          <w:color w:val="000000"/>
        </w:rPr>
        <w:t xml:space="preserve">nguyên tử </w:t>
      </w:r>
      <w:r w:rsidR="00B84D08" w:rsidRPr="004F754A">
        <w:rPr>
          <w:rFonts w:ascii="Times New Roman" w:hAnsi="Times New Roman"/>
          <w:bCs/>
          <w:color w:val="000000"/>
        </w:rPr>
        <w:t>Y</w:t>
      </w:r>
      <w:r w:rsidR="00B84D08" w:rsidRPr="004F754A">
        <w:rPr>
          <w:rFonts w:ascii="Times New Roman" w:hAnsi="Times New Roman"/>
          <w:color w:val="000000"/>
        </w:rPr>
        <w:t xml:space="preserve"> ít hơn tổng số hạt mang điện của</w:t>
      </w:r>
      <w:r w:rsidR="00B84D08">
        <w:rPr>
          <w:rFonts w:ascii="Times New Roman" w:hAnsi="Times New Roman"/>
          <w:color w:val="000000"/>
        </w:rPr>
        <w:t xml:space="preserve"> nguyên tử</w:t>
      </w:r>
      <w:r w:rsidR="00B84D08" w:rsidRPr="004F754A">
        <w:rPr>
          <w:rFonts w:ascii="Times New Roman" w:hAnsi="Times New Roman"/>
          <w:color w:val="000000"/>
        </w:rPr>
        <w:t xml:space="preserve"> </w:t>
      </w:r>
      <w:r w:rsidR="00B84D08" w:rsidRPr="004F754A">
        <w:rPr>
          <w:rFonts w:ascii="Times New Roman" w:hAnsi="Times New Roman"/>
          <w:bCs/>
          <w:color w:val="000000"/>
        </w:rPr>
        <w:t>X</w:t>
      </w:r>
      <w:r w:rsidR="00B84D08">
        <w:rPr>
          <w:rFonts w:ascii="Times New Roman" w:hAnsi="Times New Roman"/>
          <w:color w:val="000000"/>
        </w:rPr>
        <w:t xml:space="preserve"> là 34</w:t>
      </w:r>
      <w:r w:rsidR="00B84D08" w:rsidRPr="004F754A">
        <w:rPr>
          <w:rFonts w:ascii="Times New Roman" w:hAnsi="Times New Roman"/>
          <w:color w:val="000000"/>
        </w:rPr>
        <w:t xml:space="preserve">. </w:t>
      </w:r>
    </w:p>
    <w:p w:rsidR="001932C6" w:rsidRPr="00AC6912" w:rsidRDefault="001932C6" w:rsidP="00B84D08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color w:val="000000"/>
          <w:sz w:val="24"/>
          <w:szCs w:val="24"/>
        </w:rPr>
      </w:pPr>
      <w:r w:rsidRPr="00AC6912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 w:rsidRPr="00AC6912">
        <w:rPr>
          <w:rFonts w:ascii="Times New Roman" w:hAnsi="Times New Roman"/>
          <w:b/>
          <w:color w:val="000000"/>
          <w:sz w:val="24"/>
          <w:szCs w:val="24"/>
        </w:rPr>
        <w:tab/>
      </w:r>
      <w:r w:rsidRPr="00AC6912">
        <w:rPr>
          <w:rFonts w:ascii="Times New Roman" w:hAnsi="Times New Roman"/>
          <w:b/>
          <w:color w:val="000000"/>
          <w:sz w:val="24"/>
          <w:szCs w:val="24"/>
          <w:lang w:val="vi-VN"/>
        </w:rPr>
        <w:t>a</w:t>
      </w:r>
      <w:r w:rsidRPr="00AC6912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Hãy xác định kí hiệu hoá học của 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>X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 xml:space="preserve">Y 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và công thức phân tử 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>XY</w:t>
      </w:r>
      <w:r w:rsidRPr="00AC6912">
        <w:rPr>
          <w:rFonts w:ascii="Times New Roman" w:hAnsi="Times New Roman"/>
          <w:bCs/>
          <w:color w:val="000000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:rsidR="001932C6" w:rsidRPr="00AC6912" w:rsidRDefault="001932C6" w:rsidP="003471EF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color w:val="000000"/>
          <w:sz w:val="24"/>
          <w:szCs w:val="24"/>
        </w:rPr>
      </w:pPr>
      <w:r w:rsidRPr="00AC6912">
        <w:rPr>
          <w:rFonts w:ascii="Times New Roman" w:hAnsi="Times New Roman"/>
          <w:b/>
          <w:color w:val="000000"/>
          <w:sz w:val="24"/>
          <w:szCs w:val="24"/>
        </w:rPr>
        <w:t xml:space="preserve">   </w:t>
      </w:r>
      <w:r w:rsidRPr="00AC6912">
        <w:rPr>
          <w:rFonts w:ascii="Times New Roman" w:hAnsi="Times New Roman"/>
          <w:b/>
          <w:color w:val="000000"/>
          <w:sz w:val="24"/>
          <w:szCs w:val="24"/>
        </w:rPr>
        <w:tab/>
      </w:r>
      <w:r w:rsidRPr="00AC6912">
        <w:rPr>
          <w:rFonts w:ascii="Times New Roman" w:hAnsi="Times New Roman"/>
          <w:b/>
          <w:color w:val="000000"/>
          <w:sz w:val="24"/>
          <w:szCs w:val="24"/>
          <w:lang w:val="vi-VN"/>
        </w:rPr>
        <w:t>b</w:t>
      </w:r>
      <w:r w:rsidRPr="00AC6912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Viết cấu hình electron nguyên tử 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>X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>Y và xác định vị trí của chúng trong bảng tuần hoàn.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           </w:t>
      </w:r>
    </w:p>
    <w:p w:rsidR="001932C6" w:rsidRPr="00AC6912" w:rsidRDefault="001932C6" w:rsidP="001932C6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AC6912">
        <w:rPr>
          <w:rFonts w:ascii="Times New Roman" w:hAnsi="Times New Roman"/>
          <w:color w:val="000000"/>
          <w:sz w:val="24"/>
          <w:szCs w:val="24"/>
        </w:rPr>
        <w:tab/>
      </w:r>
      <w:r w:rsidRPr="00AC6912">
        <w:rPr>
          <w:rFonts w:ascii="Times New Roman" w:hAnsi="Times New Roman"/>
          <w:b/>
          <w:color w:val="000000"/>
          <w:sz w:val="24"/>
          <w:szCs w:val="24"/>
        </w:rPr>
        <w:t>c.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 xml:space="preserve">Xác định 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bộ 4 số lượng tử thuộc electron cuối cùng của các nguyên tử  X, Y </w:t>
      </w:r>
      <w:r w:rsidRPr="00AC6912">
        <w:rPr>
          <w:rFonts w:ascii="Times New Roman" w:hAnsi="Times New Roman"/>
          <w:i/>
          <w:sz w:val="24"/>
          <w:szCs w:val="24"/>
        </w:rPr>
        <w:t>(Quy ước giá trị của m</w:t>
      </w:r>
      <w:r w:rsidRPr="00AC6912">
        <w:rPr>
          <w:rFonts w:ascii="Times New Roman" w:hAnsi="Times New Roman"/>
          <w:i/>
          <w:sz w:val="24"/>
          <w:szCs w:val="24"/>
          <w:vertAlign w:val="subscript"/>
        </w:rPr>
        <w:t xml:space="preserve">l </w:t>
      </w:r>
      <w:r w:rsidRPr="00AC6912">
        <w:rPr>
          <w:rFonts w:ascii="Times New Roman" w:hAnsi="Times New Roman"/>
          <w:i/>
          <w:sz w:val="24"/>
          <w:szCs w:val="24"/>
        </w:rPr>
        <w:t>: -l…0…+l).</w:t>
      </w:r>
    </w:p>
    <w:tbl>
      <w:tblPr>
        <w:tblStyle w:val="TableGrid"/>
        <w:tblW w:w="9779" w:type="dxa"/>
        <w:tblLook w:val="04A0" w:firstRow="1" w:lastRow="0" w:firstColumn="1" w:lastColumn="0" w:noHBand="0" w:noVBand="1"/>
      </w:tblPr>
      <w:tblGrid>
        <w:gridCol w:w="846"/>
        <w:gridCol w:w="7796"/>
        <w:gridCol w:w="1137"/>
      </w:tblGrid>
      <w:tr w:rsidR="007712D9" w:rsidRPr="00AC6912" w:rsidTr="004D5675">
        <w:tc>
          <w:tcPr>
            <w:tcW w:w="846" w:type="dxa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796" w:type="dxa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1137" w:type="dxa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3223E6" w:rsidRPr="00AC6912" w:rsidTr="004D5675">
        <w:tc>
          <w:tcPr>
            <w:tcW w:w="846" w:type="dxa"/>
          </w:tcPr>
          <w:p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 1</w:t>
            </w:r>
          </w:p>
          <w:p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1.1</w:t>
            </w:r>
          </w:p>
        </w:tc>
        <w:tc>
          <w:tcPr>
            <w:tcW w:w="7796" w:type="dxa"/>
          </w:tcPr>
          <w:p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a</w:t>
            </w:r>
            <w:r w:rsidR="005A34ED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.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Kí hiệu số đơn vị điện tích hạt nhân của </w:t>
            </w: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X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là Zx , </w:t>
            </w: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Y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là Zy ; số nơtron của </w:t>
            </w: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X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là Nx , </w:t>
            </w: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Y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là Ny . Với </w:t>
            </w: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XY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, ta có các phương trình:</w:t>
            </w:r>
          </w:p>
          <w:p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2 Z</w:t>
            </w:r>
            <w:r w:rsidR="00D73D04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X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+     4 Z</w:t>
            </w:r>
            <w:r w:rsidR="00D73D04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Y</w:t>
            </w:r>
            <w:r w:rsidR="00D73D04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+     Nx     +     2 N</w:t>
            </w:r>
            <w:r w:rsidR="00D73D04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Y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=     128     (1)</w:t>
            </w:r>
          </w:p>
          <w:p w:rsidR="003223E6" w:rsidRPr="00AC6912" w:rsidRDefault="00D73D04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2 Zx     +     4 Z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Y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 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2D"/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Nx     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2D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2 N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Y</w:t>
            </w:r>
            <w:r w:rsidR="00F53FE7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     36      (2)</w:t>
            </w:r>
          </w:p>
          <w:p w:rsidR="003223E6" w:rsidRPr="00AC6912" w:rsidRDefault="00984595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2 Zx </w:t>
            </w:r>
            <w:r w:rsidR="00D54D63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- </w:t>
            </w:r>
            <w:r w:rsidR="00D54D63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2</w:t>
            </w:r>
            <w:r w:rsidR="00D73D04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Z</w:t>
            </w:r>
            <w:r w:rsidR="00D73D04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Y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                   </w:t>
            </w:r>
            <w:r w:rsidR="00F53FE7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     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=      34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(3)</w:t>
            </w:r>
          </w:p>
          <w:p w:rsidR="003223E6" w:rsidRPr="00AC6912" w:rsidRDefault="00741A6F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=&gt;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ab/>
            </w:r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Zy  =  8        ;        Zx  =  25</w:t>
            </w:r>
          </w:p>
          <w:p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Vậy </w:t>
            </w:r>
            <w:r w:rsidR="00984595"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X là Mn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, </w:t>
            </w:r>
            <w:r w:rsidR="00984595"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Y là O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.  XY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vertAlign w:val="subscript"/>
                <w:lang w:val="fr-FR"/>
              </w:rPr>
              <w:t>2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 xml:space="preserve"> là MnO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vertAlign w:val="subscript"/>
                <w:lang w:val="fr-FR"/>
              </w:rPr>
              <w:t xml:space="preserve">2 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.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ab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ab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ab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ab/>
            </w:r>
          </w:p>
          <w:p w:rsidR="005923A0" w:rsidRPr="00AC6912" w:rsidRDefault="005A34ED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vi-VN"/>
              </w:rPr>
              <w:t>b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.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Cấu hình electron:         </w:t>
            </w:r>
          </w:p>
          <w:p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fr-FR"/>
              </w:rPr>
              <w:t>Mn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:   [Ar]3d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fr-FR"/>
              </w:rPr>
              <w:t>5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4s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fr-FR"/>
              </w:rPr>
              <w:t xml:space="preserve">2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: Ô 25 , chu kì 4, nhóm VIIB.</w:t>
            </w:r>
          </w:p>
          <w:p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: [ He]2s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 xml:space="preserve">2 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2p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 xml:space="preserve">4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: Ô 8, Chu kì 2,Nhóm VIA</w:t>
            </w:r>
          </w:p>
          <w:p w:rsidR="003223E6" w:rsidRPr="00AC6912" w:rsidRDefault="005A34ED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c.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Bộ 4 số lượng tử cuối của </w:t>
            </w:r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Mn: n = 3; l = 2; m = 2; m</w:t>
            </w:r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  <w:vertAlign w:val="subscript"/>
              </w:rPr>
              <w:t>s</w:t>
            </w:r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= +1/2.</w:t>
            </w:r>
          </w:p>
          <w:p w:rsidR="003223E6" w:rsidRPr="00AC6912" w:rsidRDefault="005A34ED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  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Bộ 4 số lượng tử cuối của </w:t>
            </w:r>
            <w:r w:rsidR="005923A0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O: n = 2; l = 1; m =</w:t>
            </w:r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-1; m</w:t>
            </w:r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  <w:vertAlign w:val="subscript"/>
              </w:rPr>
              <w:t>s</w:t>
            </w:r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= -1/2.</w:t>
            </w:r>
          </w:p>
          <w:p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137" w:type="dxa"/>
          </w:tcPr>
          <w:p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F47C89" w:rsidRDefault="00F47C8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223E6" w:rsidRPr="00AC6912" w:rsidRDefault="003223E6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C66FA2" w:rsidRDefault="00C66FA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223E6" w:rsidRPr="00AC6912" w:rsidRDefault="002F4464" w:rsidP="00C66FA2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  </w:t>
            </w:r>
            <w:r w:rsidR="00C66FA2">
              <w:rPr>
                <w:rFonts w:asciiTheme="majorHAnsi" w:hAnsiTheme="majorHAnsi" w:cstheme="majorHAnsi"/>
                <w:sz w:val="24"/>
                <w:szCs w:val="24"/>
              </w:rPr>
              <w:t>0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>,</w:t>
            </w:r>
            <w:r w:rsidR="000C30A1">
              <w:rPr>
                <w:rFonts w:asciiTheme="majorHAnsi" w:hAnsiTheme="majorHAnsi" w:cstheme="majorHAnsi"/>
                <w:sz w:val="24"/>
                <w:szCs w:val="24"/>
              </w:rPr>
              <w:t>1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>25</w:t>
            </w:r>
          </w:p>
          <w:p w:rsidR="003223E6" w:rsidRPr="00AC6912" w:rsidRDefault="003223E6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</w:t>
            </w:r>
            <w:r w:rsidR="000C30A1">
              <w:rPr>
                <w:rFonts w:asciiTheme="majorHAnsi" w:hAnsiTheme="majorHAnsi" w:cstheme="majorHAnsi"/>
                <w:sz w:val="24"/>
                <w:szCs w:val="24"/>
              </w:rPr>
              <w:t>1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25</w:t>
            </w:r>
          </w:p>
          <w:p w:rsidR="005923A0" w:rsidRPr="00AC6912" w:rsidRDefault="005923A0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223E6" w:rsidRPr="00AC6912" w:rsidRDefault="003223E6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3223E6" w:rsidRPr="00AC6912" w:rsidRDefault="003223E6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3223E6" w:rsidRPr="00AC6912" w:rsidRDefault="003223E6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3223E6" w:rsidRPr="00AC6912" w:rsidRDefault="003223E6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</w:tbl>
    <w:p w:rsidR="001932C6" w:rsidRPr="00AC6912" w:rsidRDefault="001932C6" w:rsidP="003471EF">
      <w:pPr>
        <w:spacing w:line="20" w:lineRule="atLeast"/>
        <w:jc w:val="both"/>
        <w:rPr>
          <w:rFonts w:ascii="Times New Roman" w:hAnsi="Times New Roman"/>
          <w:bCs/>
          <w:sz w:val="24"/>
          <w:szCs w:val="24"/>
        </w:rPr>
      </w:pPr>
      <w:r w:rsidRPr="00AC6912">
        <w:rPr>
          <w:rFonts w:ascii="Times New Roman" w:hAnsi="Times New Roman"/>
          <w:b/>
          <w:sz w:val="24"/>
          <w:szCs w:val="24"/>
        </w:rPr>
        <w:t>1.2. (1,5 điểm)</w:t>
      </w:r>
      <w:r w:rsidRPr="00AC6912">
        <w:rPr>
          <w:rFonts w:ascii="Times New Roman" w:hAnsi="Times New Roman"/>
          <w:sz w:val="24"/>
          <w:szCs w:val="24"/>
        </w:rPr>
        <w:t xml:space="preserve"> Cho các phân tử và ion sau: </w:t>
      </w:r>
      <w:r w:rsidRPr="00AC6912">
        <w:rPr>
          <w:rFonts w:ascii="Times New Roman" w:hAnsi="Times New Roman"/>
          <w:position w:val="-12"/>
          <w:sz w:val="24"/>
          <w:szCs w:val="24"/>
        </w:rPr>
        <w:object w:dxaOrig="1059" w:dyaOrig="3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54" o:spid="_x0000_i1025" type="#_x0000_t75" style="width:54pt;height:18pt;mso-position-horizontal-relative:page;mso-position-vertical-relative:page" o:ole="">
            <v:imagedata r:id="rId7" o:title=""/>
          </v:shape>
          <o:OLEObject Type="Embed" ProgID="Equation.DSMT4" ShapeID="Object 154" DrawAspect="Content" ObjectID="_1739344491" r:id="rId8"/>
        </w:object>
      </w:r>
      <w:r w:rsidRPr="00AC6912">
        <w:rPr>
          <w:rFonts w:ascii="Times New Roman" w:hAnsi="Times New Roman"/>
          <w:sz w:val="24"/>
          <w:szCs w:val="24"/>
        </w:rPr>
        <w:t xml:space="preserve">, </w:t>
      </w:r>
      <w:r w:rsidRPr="00AC6912">
        <w:rPr>
          <w:rFonts w:ascii="Times New Roman" w:hAnsi="Times New Roman"/>
          <w:position w:val="-12"/>
          <w:sz w:val="24"/>
          <w:szCs w:val="24"/>
        </w:rPr>
        <w:object w:dxaOrig="519" w:dyaOrig="379">
          <v:shape id="Object 155" o:spid="_x0000_i1026" type="#_x0000_t75" style="width:25.7pt;height:18pt;mso-position-horizontal-relative:page;mso-position-vertical-relative:page" o:ole="">
            <v:imagedata r:id="rId9" o:title=""/>
          </v:shape>
          <o:OLEObject Type="Embed" ProgID="Equation.DSMT4" ShapeID="Object 155" DrawAspect="Content" ObjectID="_1739344492" r:id="rId10"/>
        </w:object>
      </w:r>
      <w:r w:rsidRPr="00AC6912">
        <w:rPr>
          <w:rFonts w:ascii="Times New Roman" w:hAnsi="Times New Roman"/>
          <w:position w:val="-12"/>
          <w:sz w:val="24"/>
          <w:szCs w:val="24"/>
          <w:vertAlign w:val="superscript"/>
        </w:rPr>
        <w:t xml:space="preserve">  </w:t>
      </w:r>
      <w:r w:rsidRPr="00AC6912">
        <w:rPr>
          <w:rFonts w:ascii="Times New Roman" w:hAnsi="Times New Roman"/>
          <w:bCs/>
          <w:sz w:val="24"/>
          <w:szCs w:val="24"/>
        </w:rPr>
        <w:t>và IF</w:t>
      </w:r>
      <w:r w:rsidRPr="00AC6912">
        <w:rPr>
          <w:rFonts w:ascii="Times New Roman" w:hAnsi="Times New Roman"/>
          <w:bCs/>
          <w:sz w:val="24"/>
          <w:szCs w:val="24"/>
          <w:vertAlign w:val="subscript"/>
        </w:rPr>
        <w:t>7</w:t>
      </w:r>
      <w:r w:rsidRPr="00AC6912">
        <w:rPr>
          <w:rFonts w:ascii="Times New Roman" w:hAnsi="Times New Roman"/>
          <w:bCs/>
          <w:sz w:val="24"/>
          <w:szCs w:val="24"/>
        </w:rPr>
        <w:t>.</w:t>
      </w:r>
    </w:p>
    <w:p w:rsidR="001932C6" w:rsidRPr="00AC6912" w:rsidRDefault="001932C6" w:rsidP="003471EF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b/>
          <w:bCs/>
          <w:sz w:val="24"/>
          <w:szCs w:val="24"/>
        </w:rPr>
        <w:t xml:space="preserve">    </w:t>
      </w:r>
      <w:r w:rsidRPr="00AC6912">
        <w:rPr>
          <w:rFonts w:ascii="Times New Roman" w:hAnsi="Times New Roman"/>
          <w:b/>
          <w:bCs/>
          <w:sz w:val="24"/>
          <w:szCs w:val="24"/>
        </w:rPr>
        <w:tab/>
        <w:t>a.</w:t>
      </w:r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r w:rsidRPr="00AC6912">
        <w:rPr>
          <w:rFonts w:ascii="Times New Roman" w:hAnsi="Times New Roman"/>
          <w:sz w:val="24"/>
          <w:szCs w:val="24"/>
        </w:rPr>
        <w:t xml:space="preserve"> Xác định trạng thái lai hoá của nguyên tử trung tâm, dự đoán dạng hình học theo mô hình VSEPR của các phân tử và ion trên.</w:t>
      </w:r>
    </w:p>
    <w:p w:rsidR="001932C6" w:rsidRPr="00AC6912" w:rsidRDefault="001932C6" w:rsidP="001932C6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b/>
          <w:sz w:val="24"/>
          <w:szCs w:val="24"/>
        </w:rPr>
        <w:t xml:space="preserve">    </w:t>
      </w:r>
      <w:r w:rsidRPr="00AC6912">
        <w:rPr>
          <w:rFonts w:ascii="Times New Roman" w:hAnsi="Times New Roman"/>
          <w:b/>
          <w:sz w:val="24"/>
          <w:szCs w:val="24"/>
        </w:rPr>
        <w:tab/>
        <w:t>b.</w:t>
      </w:r>
      <w:r w:rsidRPr="00AC6912">
        <w:rPr>
          <w:rFonts w:ascii="Times New Roman" w:hAnsi="Times New Roman"/>
          <w:sz w:val="24"/>
          <w:szCs w:val="24"/>
        </w:rPr>
        <w:t xml:space="preserve"> Sắp xếp các góc liên kết của </w:t>
      </w:r>
      <w:r w:rsidRPr="00AC6912">
        <w:rPr>
          <w:rFonts w:ascii="Times New Roman" w:hAnsi="Times New Roman"/>
          <w:position w:val="-12"/>
          <w:sz w:val="24"/>
          <w:szCs w:val="24"/>
        </w:rPr>
        <w:object w:dxaOrig="1059" w:dyaOrig="379">
          <v:shape id="_x0000_i1027" type="#_x0000_t75" style="width:54pt;height:18pt;mso-position-horizontal-relative:page;mso-position-vertical-relative:page" o:ole="">
            <v:imagedata r:id="rId7" o:title=""/>
          </v:shape>
          <o:OLEObject Type="Embed" ProgID="Equation.DSMT4" ShapeID="_x0000_i1027" DrawAspect="Content" ObjectID="_1739344493" r:id="rId11"/>
        </w:object>
      </w:r>
      <w:r w:rsidRPr="00AC6912">
        <w:rPr>
          <w:rFonts w:ascii="Times New Roman" w:hAnsi="Times New Roman"/>
          <w:sz w:val="24"/>
          <w:szCs w:val="24"/>
        </w:rPr>
        <w:t xml:space="preserve">, </w:t>
      </w:r>
      <w:r w:rsidRPr="00AC6912">
        <w:rPr>
          <w:rFonts w:ascii="Times New Roman" w:hAnsi="Times New Roman"/>
          <w:position w:val="-12"/>
          <w:sz w:val="24"/>
          <w:szCs w:val="24"/>
        </w:rPr>
        <w:object w:dxaOrig="519" w:dyaOrig="379">
          <v:shape id="_x0000_i1028" type="#_x0000_t75" style="width:25.7pt;height:18pt;mso-position-horizontal-relative:page;mso-position-vertical-relative:page" o:ole="">
            <v:imagedata r:id="rId9" o:title=""/>
          </v:shape>
          <o:OLEObject Type="Embed" ProgID="Equation.DSMT4" ShapeID="_x0000_i1028" DrawAspect="Content" ObjectID="_1739344494" r:id="rId12"/>
        </w:object>
      </w:r>
      <w:r w:rsidRPr="00AC6912">
        <w:rPr>
          <w:rFonts w:ascii="Times New Roman" w:hAnsi="Times New Roman"/>
          <w:position w:val="-12"/>
          <w:sz w:val="24"/>
          <w:szCs w:val="24"/>
          <w:vertAlign w:val="superscript"/>
        </w:rPr>
        <w:t xml:space="preserve">  </w:t>
      </w:r>
      <w:r w:rsidRPr="00AC6912">
        <w:rPr>
          <w:rFonts w:ascii="Times New Roman" w:hAnsi="Times New Roman"/>
          <w:sz w:val="24"/>
          <w:szCs w:val="24"/>
        </w:rPr>
        <w:t>theo chiều giảm dần. Giải thích?</w:t>
      </w:r>
    </w:p>
    <w:tbl>
      <w:tblPr>
        <w:tblpPr w:leftFromText="180" w:rightFromText="180" w:vertAnchor="text" w:tblpX="108" w:tblpY="1"/>
        <w:tblOverlap w:val="never"/>
        <w:tblW w:w="97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9"/>
        <w:gridCol w:w="7843"/>
        <w:gridCol w:w="1071"/>
      </w:tblGrid>
      <w:tr w:rsidR="007712D9" w:rsidRPr="00AC6912" w:rsidTr="006C7AFE">
        <w:tc>
          <w:tcPr>
            <w:tcW w:w="859" w:type="dxa"/>
            <w:shd w:val="clear" w:color="auto" w:fill="auto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843" w:type="dxa"/>
            <w:shd w:val="clear" w:color="auto" w:fill="auto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1071" w:type="dxa"/>
            <w:shd w:val="clear" w:color="auto" w:fill="auto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58666D" w:rsidRPr="00AC6912" w:rsidTr="006C7AFE">
        <w:tc>
          <w:tcPr>
            <w:tcW w:w="859" w:type="dxa"/>
            <w:shd w:val="clear" w:color="auto" w:fill="auto"/>
          </w:tcPr>
          <w:p w:rsidR="0058666D" w:rsidRPr="00AC6912" w:rsidRDefault="00E226C2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1.2</w:t>
            </w:r>
          </w:p>
        </w:tc>
        <w:tc>
          <w:tcPr>
            <w:tcW w:w="7843" w:type="dxa"/>
            <w:shd w:val="clear" w:color="auto" w:fill="auto"/>
          </w:tcPr>
          <w:p w:rsidR="0058666D" w:rsidRPr="00AC6912" w:rsidRDefault="00E226C2" w:rsidP="00232DEE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a. 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45"/>
              <w:gridCol w:w="1843"/>
              <w:gridCol w:w="1843"/>
              <w:gridCol w:w="2409"/>
            </w:tblGrid>
            <w:tr w:rsidR="00D92EC6" w:rsidRPr="00AC6912" w:rsidTr="003471EF">
              <w:tc>
                <w:tcPr>
                  <w:tcW w:w="1345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Công thức phân tử, ion</w:t>
                  </w:r>
                </w:p>
              </w:tc>
              <w:tc>
                <w:tcPr>
                  <w:tcW w:w="1843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Công thức VSEPR</w:t>
                  </w:r>
                </w:p>
              </w:tc>
              <w:tc>
                <w:tcPr>
                  <w:tcW w:w="1843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Trạng thái lai hóa của NTTT</w:t>
                  </w:r>
                </w:p>
              </w:tc>
              <w:tc>
                <w:tcPr>
                  <w:tcW w:w="2409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Dạng hình học phân tử, ion</w:t>
                  </w:r>
                </w:p>
              </w:tc>
            </w:tr>
            <w:tr w:rsidR="00D92EC6" w:rsidRPr="00AC6912" w:rsidTr="003471EF">
              <w:tc>
                <w:tcPr>
                  <w:tcW w:w="1345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NO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2</w:t>
                  </w:r>
                </w:p>
              </w:tc>
              <w:tc>
                <w:tcPr>
                  <w:tcW w:w="1843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 xml:space="preserve"> AX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2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E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  <w:tc>
                <w:tcPr>
                  <w:tcW w:w="1843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</w:rPr>
                    <w:t>sp</w:t>
                  </w: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2409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lang w:val="vi-VN"/>
                    </w:rPr>
                    <w:t>dạng góc</w:t>
                  </w:r>
                  <w:r w:rsidR="00D10A0F" w:rsidRPr="00AC6912">
                    <w:rPr>
                      <w:sz w:val="24"/>
                      <w:szCs w:val="24"/>
                    </w:rPr>
                    <w:object w:dxaOrig="1800" w:dyaOrig="1410">
                      <v:shape id="_x0000_i1029" type="#_x0000_t75" style="width:66.85pt;height:37.7pt" o:ole="">
                        <v:imagedata r:id="rId13" o:title=""/>
                      </v:shape>
                      <o:OLEObject Type="Embed" ProgID="PBrush" ShapeID="_x0000_i1029" DrawAspect="Content" ObjectID="_1739344495" r:id="rId14"/>
                    </w:object>
                  </w:r>
                </w:p>
              </w:tc>
            </w:tr>
            <w:tr w:rsidR="00D92EC6" w:rsidRPr="00AC6912" w:rsidTr="003471EF">
              <w:tc>
                <w:tcPr>
                  <w:tcW w:w="1345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perscript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NO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2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perscript"/>
                    </w:rPr>
                    <w:t>+</w:t>
                  </w:r>
                </w:p>
              </w:tc>
              <w:tc>
                <w:tcPr>
                  <w:tcW w:w="1843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AX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2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E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0</w:t>
                  </w:r>
                </w:p>
              </w:tc>
              <w:tc>
                <w:tcPr>
                  <w:tcW w:w="1843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</w:rPr>
                    <w:t>sp</w:t>
                  </w:r>
                </w:p>
              </w:tc>
              <w:tc>
                <w:tcPr>
                  <w:tcW w:w="2409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lang w:val="vi-VN"/>
                    </w:rPr>
                    <w:t>dạng đường thẳng</w:t>
                  </w:r>
                </w:p>
                <w:p w:rsidR="00D92EC6" w:rsidRPr="00AC6912" w:rsidRDefault="00D10A0F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sz w:val="24"/>
                      <w:szCs w:val="24"/>
                    </w:rPr>
                    <w:object w:dxaOrig="1590" w:dyaOrig="795">
                      <v:shape id="_x0000_i1030" type="#_x0000_t75" style="width:69.45pt;height:34.3pt" o:ole="">
                        <v:imagedata r:id="rId15" o:title=""/>
                      </v:shape>
                      <o:OLEObject Type="Embed" ProgID="PBrush" ShapeID="_x0000_i1030" DrawAspect="Content" ObjectID="_1739344496" r:id="rId16"/>
                    </w:object>
                  </w:r>
                </w:p>
              </w:tc>
            </w:tr>
            <w:tr w:rsidR="00D92EC6" w:rsidRPr="00AC6912" w:rsidTr="003471EF">
              <w:tc>
                <w:tcPr>
                  <w:tcW w:w="1345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perscript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NO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2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perscript"/>
                    </w:rPr>
                    <w:t>-</w:t>
                  </w:r>
                </w:p>
              </w:tc>
              <w:tc>
                <w:tcPr>
                  <w:tcW w:w="1843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AX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2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E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  <w:tc>
                <w:tcPr>
                  <w:tcW w:w="1843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vertAlign w:val="superscript"/>
                    </w:rPr>
                  </w:pP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</w:rPr>
                    <w:t>sp</w:t>
                  </w: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2409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lang w:val="vi-VN"/>
                    </w:rPr>
                    <w:t>dạng góc</w:t>
                  </w:r>
                </w:p>
                <w:p w:rsidR="00D92EC6" w:rsidRPr="00AC6912" w:rsidRDefault="00D10A0F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sz w:val="24"/>
                      <w:szCs w:val="24"/>
                    </w:rPr>
                    <w:object w:dxaOrig="1710" w:dyaOrig="1515">
                      <v:shape id="_x0000_i1031" type="#_x0000_t75" style="width:71.15pt;height:40.3pt" o:ole="">
                        <v:imagedata r:id="rId17" o:title=""/>
                      </v:shape>
                      <o:OLEObject Type="Embed" ProgID="PBrush" ShapeID="_x0000_i1031" DrawAspect="Content" ObjectID="_1739344497" r:id="rId18"/>
                    </w:object>
                  </w:r>
                </w:p>
              </w:tc>
            </w:tr>
            <w:tr w:rsidR="00D92EC6" w:rsidRPr="00AC6912" w:rsidTr="003471EF">
              <w:tc>
                <w:tcPr>
                  <w:tcW w:w="1345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IF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7</w:t>
                  </w:r>
                </w:p>
              </w:tc>
              <w:tc>
                <w:tcPr>
                  <w:tcW w:w="1843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AX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7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E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0</w:t>
                  </w:r>
                </w:p>
              </w:tc>
              <w:tc>
                <w:tcPr>
                  <w:tcW w:w="1843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lang w:val="fr-FR"/>
                    </w:rPr>
                    <w:t>sp</w:t>
                  </w: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vertAlign w:val="superscript"/>
                      <w:lang w:val="fr-FR"/>
                    </w:rPr>
                    <w:t>3</w:t>
                  </w: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lang w:val="fr-FR"/>
                    </w:rPr>
                    <w:t>d</w:t>
                  </w: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vertAlign w:val="superscript"/>
                      <w:lang w:val="fr-FR"/>
                    </w:rPr>
                    <w:t>2</w:t>
                  </w: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lang w:val="fr-FR"/>
                    </w:rPr>
                    <w:t>f</w:t>
                  </w:r>
                </w:p>
              </w:tc>
              <w:tc>
                <w:tcPr>
                  <w:tcW w:w="2409" w:type="dxa"/>
                </w:tcPr>
                <w:p w:rsidR="00D92EC6" w:rsidRPr="00AC6912" w:rsidRDefault="00D92EC6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i/>
                      <w:iCs/>
                      <w:sz w:val="24"/>
                      <w:szCs w:val="24"/>
                      <w:lang w:val="fr-FR"/>
                    </w:rPr>
                  </w:pPr>
                  <w:r w:rsidRPr="00AC6912">
                    <w:rPr>
                      <w:rFonts w:asciiTheme="majorHAnsi" w:hAnsiTheme="majorHAnsi" w:cstheme="majorHAnsi"/>
                      <w:i/>
                      <w:iCs/>
                      <w:sz w:val="24"/>
                      <w:szCs w:val="24"/>
                      <w:lang w:val="fr-FR"/>
                    </w:rPr>
                    <w:t>dạng lưỡng chóp ngũ giác</w:t>
                  </w:r>
                </w:p>
                <w:p w:rsidR="00D92EC6" w:rsidRPr="00AC6912" w:rsidRDefault="00B556ED" w:rsidP="00F70983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r w:rsidRPr="00AC6912">
                    <w:rPr>
                      <w:noProof/>
                      <w:sz w:val="24"/>
                      <w:szCs w:val="24"/>
                    </w:rPr>
                    <w:drawing>
                      <wp:inline distT="0" distB="0" distL="0" distR="0" wp14:anchorId="44B4B17B" wp14:editId="630986D6">
                        <wp:extent cx="695739" cy="487017"/>
                        <wp:effectExtent l="0" t="0" r="0" b="889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1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94075" cy="48585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D10A0F" w:rsidRPr="00AC6912" w:rsidRDefault="00D10A0F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AC6912" w:rsidRDefault="00AC6912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9209D2" w:rsidRPr="00AC6912" w:rsidRDefault="00E226C2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b.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  <w:p w:rsidR="009209D2" w:rsidRPr="00AC6912" w:rsidRDefault="009209D2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- Góc lai hóa chuẩn sp là 180 còn lai hóa sp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là 12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>o</w:t>
            </w:r>
          </w:p>
          <w:p w:rsidR="009209D2" w:rsidRPr="00AC6912" w:rsidRDefault="009209D2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- </w:t>
            </w:r>
            <w:r w:rsidR="00E226C2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Trong </w:t>
            </w:r>
            <w:r w:rsidR="0058666D"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519" w:dyaOrig="359">
                <v:shape id="Object 278" o:spid="_x0000_i1032" type="#_x0000_t75" style="width:25.7pt;height:18pt;mso-position-horizontal-relative:page;mso-position-vertical-relative:page" o:ole="">
                  <v:imagedata r:id="rId20" o:title=""/>
                </v:shape>
                <o:OLEObject Type="Embed" ProgID="Equation.DSMT4" ShapeID="Object 278" DrawAspect="Content" ObjectID="_1739344498" r:id="rId21"/>
              </w:object>
            </w:r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trên N có 1 electron không liên kết, còn trong </w:t>
            </w:r>
            <w:r w:rsidR="0058666D"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519" w:dyaOrig="379">
                <v:shape id="Object 279" o:spid="_x0000_i1033" type="#_x0000_t75" style="width:25.7pt;height:18pt;mso-position-horizontal-relative:page;mso-position-vertical-relative:page" o:ole="">
                  <v:imagedata r:id="rId22" o:title=""/>
                </v:shape>
                <o:OLEObject Type="Embed" ProgID="Equation.DSMT4" ShapeID="Object 279" DrawAspect="Content" ObjectID="_1739344499" r:id="rId23"/>
              </w:object>
            </w:r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trên N có một cặp electron không liên kết nên tương tác đẩy mạnh hơn 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làm hẹp góc liên kết </w:t>
            </w:r>
            <w:r w:rsidR="0058666D" w:rsidRPr="00AC691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299" w:dyaOrig="239">
                <v:shape id="Object 280" o:spid="_x0000_i1034" type="#_x0000_t75" style="width:14.55pt;height:12pt;mso-position-horizontal-relative:page;mso-position-vertical-relative:page" o:ole="">
                  <v:imagedata r:id="rId24" o:title=""/>
                </v:shape>
                <o:OLEObject Type="Embed" ProgID="Equation.DSMT4" ShapeID="Object 280" DrawAspect="Content" ObjectID="_1739344500" r:id="rId25"/>
              </w:object>
            </w:r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Góc </w:t>
            </w:r>
            <w:r w:rsidR="00E226C2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ONO </w:t>
            </w:r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trong </w:t>
            </w:r>
            <w:r w:rsidR="0058666D"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519" w:dyaOrig="379">
                <v:shape id="Object 282" o:spid="_x0000_i1035" type="#_x0000_t75" style="width:25.7pt;height:18pt;mso-position-horizontal-relative:page;mso-position-vertical-relative:page" o:ole="">
                  <v:imagedata r:id="rId22" o:title=""/>
                </v:shape>
                <o:OLEObject Type="Embed" ProgID="Equation.DSMT4" ShapeID="Object 282" DrawAspect="Content" ObjectID="_1739344501" r:id="rId26"/>
              </w:object>
            </w:r>
            <w:r w:rsidR="00E226C2"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t xml:space="preserve"> </w:t>
            </w:r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nhỏ hơn trong</w:t>
            </w:r>
            <w:r w:rsidR="0058666D" w:rsidRPr="00AC691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</w:t>
            </w:r>
            <w:r w:rsidR="0058666D"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519" w:dyaOrig="359">
                <v:shape id="Object 283" o:spid="_x0000_i1036" type="#_x0000_t75" style="width:25.7pt;height:18pt;mso-position-horizontal-relative:page;mso-position-vertical-relative:page" o:ole="">
                  <v:imagedata r:id="rId20" o:title=""/>
                </v:shape>
                <o:OLEObject Type="Embed" ProgID="Equation.DSMT4" ShapeID="Object 283" DrawAspect="Content" ObjectID="_1739344502" r:id="rId27"/>
              </w:object>
            </w:r>
            <w:r w:rsidR="00E226C2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  <w:p w:rsidR="0058666D" w:rsidRPr="00AC6912" w:rsidRDefault="009209D2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</w:t>
            </w:r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Vậy góc liên kết: </w:t>
            </w:r>
            <w:r w:rsidR="0058666D"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1920" w:dyaOrig="379">
                <v:shape id="Object 284" o:spid="_x0000_i1037" type="#_x0000_t75" style="width:96pt;height:18pt;mso-position-horizontal-relative:page;mso-position-vertical-relative:page" o:ole="">
                  <v:imagedata r:id="rId28" o:title=""/>
                </v:shape>
                <o:OLEObject Type="Embed" ProgID="Equation.DSMT4" ShapeID="Object 284" DrawAspect="Content" ObjectID="_1739344503" r:id="rId29"/>
              </w:object>
            </w:r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1071" w:type="dxa"/>
            <w:shd w:val="clear" w:color="auto" w:fill="auto"/>
          </w:tcPr>
          <w:p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9209D2" w:rsidRPr="00AC6912" w:rsidRDefault="005923A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125</w:t>
            </w:r>
          </w:p>
          <w:p w:rsidR="005923A0" w:rsidRPr="00AC6912" w:rsidRDefault="005923A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5923A0" w:rsidRPr="00AC6912" w:rsidRDefault="005923A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125</w:t>
            </w:r>
          </w:p>
          <w:p w:rsidR="005923A0" w:rsidRPr="00AC6912" w:rsidRDefault="005923A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5923A0" w:rsidRPr="00AC6912" w:rsidRDefault="005923A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5923A0" w:rsidRPr="00AC6912" w:rsidRDefault="005923A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</w:tc>
      </w:tr>
    </w:tbl>
    <w:p w:rsidR="001459DA" w:rsidRPr="00AC6912" w:rsidRDefault="009209D2" w:rsidP="003471EF">
      <w:pPr>
        <w:tabs>
          <w:tab w:val="left" w:pos="567"/>
          <w:tab w:val="left" w:pos="1134"/>
        </w:tabs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Theme="majorHAnsi" w:hAnsiTheme="majorHAnsi" w:cstheme="majorHAnsi"/>
          <w:b/>
          <w:sz w:val="24"/>
          <w:szCs w:val="24"/>
          <w:lang w:val="it-IT"/>
        </w:rPr>
        <w:lastRenderedPageBreak/>
        <w:br w:type="textWrapping" w:clear="all"/>
      </w:r>
      <w:r w:rsidR="001459DA" w:rsidRPr="00AC6912">
        <w:rPr>
          <w:rFonts w:ascii="Times New Roman" w:hAnsi="Times New Roman"/>
          <w:b/>
          <w:sz w:val="24"/>
          <w:szCs w:val="24"/>
          <w:lang w:val="it-IT"/>
        </w:rPr>
        <w:t>1.</w:t>
      </w:r>
      <w:r w:rsidR="001459DA" w:rsidRPr="00AC6912">
        <w:rPr>
          <w:rFonts w:ascii="Times New Roman" w:hAnsi="Times New Roman"/>
          <w:b/>
          <w:sz w:val="24"/>
          <w:szCs w:val="24"/>
          <w:lang w:val="nl-NL"/>
        </w:rPr>
        <w:t>3. (1,0 điểm):</w:t>
      </w:r>
      <w:r w:rsidR="001459DA" w:rsidRPr="00AC6912">
        <w:rPr>
          <w:rFonts w:ascii="Times New Roman" w:hAnsi="Times New Roman"/>
          <w:sz w:val="24"/>
          <w:szCs w:val="24"/>
          <w:lang w:val="nl-NL"/>
        </w:rPr>
        <w:t xml:space="preserve"> Sliver (Ag) kim loại kết tinh ở mạng lập phương tâm diện. Độ dài một cạnh của ô mạng cơ sở là 4,09 </w:t>
      </w:r>
      <w:r w:rsidR="001459DA" w:rsidRPr="00AC6912">
        <w:rPr>
          <w:rFonts w:ascii="Times New Roman" w:hAnsi="Times New Roman"/>
          <w:position w:val="-4"/>
          <w:sz w:val="24"/>
          <w:szCs w:val="24"/>
          <w:lang w:val="pt-BR"/>
        </w:rPr>
        <w:object w:dxaOrig="260" w:dyaOrig="420">
          <v:shape id="_x0000_i1038" type="#_x0000_t75" style="width:13.7pt;height:21.45pt" o:ole="">
            <v:imagedata r:id="rId30" o:title=""/>
          </v:shape>
          <o:OLEObject Type="Embed" ProgID="Equation.DSMT4" ShapeID="_x0000_i1038" DrawAspect="Content" ObjectID="_1739344504" r:id="rId31"/>
        </w:object>
      </w:r>
      <w:r w:rsidR="001459DA" w:rsidRPr="00AC6912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459DA" w:rsidRPr="00AC6912" w:rsidRDefault="001459DA" w:rsidP="003471EF">
      <w:pPr>
        <w:tabs>
          <w:tab w:val="left" w:pos="284"/>
          <w:tab w:val="left" w:pos="1134"/>
        </w:tabs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sz w:val="24"/>
          <w:szCs w:val="24"/>
          <w:lang w:val="nl-NL"/>
        </w:rPr>
        <w:tab/>
      </w:r>
      <w:r w:rsidRPr="00AC6912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Vẽ </w:t>
      </w:r>
      <w:r w:rsidRPr="00AC6912">
        <w:rPr>
          <w:rFonts w:ascii="Times New Roman" w:hAnsi="Times New Roman"/>
          <w:sz w:val="24"/>
          <w:szCs w:val="24"/>
          <w:lang w:val="pt-BR"/>
        </w:rPr>
        <w:t>cấu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trúc ô mạng cơ sở và tính khối lượng riêng của Ag.</w:t>
      </w:r>
    </w:p>
    <w:p w:rsidR="001459DA" w:rsidRPr="00AC6912" w:rsidRDefault="001459DA" w:rsidP="003471EF">
      <w:pPr>
        <w:tabs>
          <w:tab w:val="left" w:pos="284"/>
          <w:tab w:val="left" w:pos="1134"/>
        </w:tabs>
        <w:spacing w:line="20" w:lineRule="atLeast"/>
        <w:jc w:val="both"/>
        <w:rPr>
          <w:rFonts w:ascii="Times New Roman" w:hAnsi="Times New Roman"/>
          <w:sz w:val="24"/>
          <w:szCs w:val="24"/>
          <w:lang w:val="nl-NL"/>
        </w:rPr>
      </w:pPr>
      <w:r w:rsidRPr="00AC6912">
        <w:rPr>
          <w:rFonts w:ascii="Times New Roman" w:hAnsi="Times New Roman"/>
          <w:sz w:val="24"/>
          <w:szCs w:val="24"/>
          <w:lang w:val="pt-BR"/>
        </w:rPr>
        <w:tab/>
      </w:r>
      <w:r w:rsidRPr="00AC6912">
        <w:rPr>
          <w:rFonts w:ascii="Times New Roman" w:hAnsi="Times New Roman"/>
          <w:b/>
          <w:sz w:val="24"/>
          <w:szCs w:val="24"/>
          <w:lang w:val="pt-BR"/>
        </w:rPr>
        <w:t>b.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AC6912">
        <w:rPr>
          <w:rFonts w:ascii="Times New Roman" w:hAnsi="Times New Roman"/>
          <w:sz w:val="24"/>
          <w:szCs w:val="24"/>
          <w:lang w:val="nl-NL"/>
        </w:rPr>
        <w:t>Tính độ đặc khít của mạng tinh thể Ag.</w:t>
      </w:r>
    </w:p>
    <w:p w:rsidR="001459DA" w:rsidRPr="00AC6912" w:rsidRDefault="001459DA" w:rsidP="001459DA">
      <w:pPr>
        <w:tabs>
          <w:tab w:val="left" w:pos="284"/>
          <w:tab w:val="left" w:pos="1134"/>
        </w:tabs>
        <w:spacing w:line="20" w:lineRule="atLeast"/>
        <w:jc w:val="both"/>
        <w:rPr>
          <w:rFonts w:ascii="Times New Roman" w:hAnsi="Times New Roman"/>
          <w:sz w:val="24"/>
          <w:szCs w:val="24"/>
          <w:lang w:val="nl-NL"/>
        </w:rPr>
      </w:pPr>
      <w:r w:rsidRPr="00AC6912">
        <w:rPr>
          <w:rFonts w:ascii="Times New Roman" w:hAnsi="Times New Roman"/>
          <w:sz w:val="24"/>
          <w:szCs w:val="24"/>
          <w:lang w:val="nl-NL"/>
        </w:rPr>
        <w:tab/>
      </w:r>
      <w:r w:rsidRPr="00AC6912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Khoảng cách ngắn nhất giữa hai nút mạng là bao nhiêu?</w:t>
      </w:r>
    </w:p>
    <w:tbl>
      <w:tblPr>
        <w:tblpPr w:leftFromText="180" w:rightFromText="180" w:vertAnchor="text" w:tblpX="108" w:tblpY="1"/>
        <w:tblOverlap w:val="never"/>
        <w:tblW w:w="97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9"/>
        <w:gridCol w:w="7843"/>
        <w:gridCol w:w="1071"/>
      </w:tblGrid>
      <w:tr w:rsidR="007712D9" w:rsidRPr="00AC6912" w:rsidTr="003471EF">
        <w:tc>
          <w:tcPr>
            <w:tcW w:w="859" w:type="dxa"/>
            <w:shd w:val="clear" w:color="auto" w:fill="auto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843" w:type="dxa"/>
            <w:shd w:val="clear" w:color="auto" w:fill="auto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1071" w:type="dxa"/>
            <w:shd w:val="clear" w:color="auto" w:fill="auto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6C7AFE" w:rsidRPr="00AC6912" w:rsidTr="003471EF">
        <w:tc>
          <w:tcPr>
            <w:tcW w:w="859" w:type="dxa"/>
            <w:shd w:val="clear" w:color="auto" w:fill="auto"/>
          </w:tcPr>
          <w:p w:rsidR="006C7AFE" w:rsidRPr="00AC6912" w:rsidRDefault="006C7AFE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1.3</w:t>
            </w:r>
          </w:p>
        </w:tc>
        <w:tc>
          <w:tcPr>
            <w:tcW w:w="7843" w:type="dxa"/>
            <w:shd w:val="clear" w:color="auto" w:fill="auto"/>
          </w:tcPr>
          <w:p w:rsidR="006C7AFE" w:rsidRPr="00AC6912" w:rsidRDefault="006C7AFE" w:rsidP="00232DEE">
            <w:pPr>
              <w:tabs>
                <w:tab w:val="left" w:pos="426"/>
                <w:tab w:val="left" w:pos="567"/>
                <w:tab w:val="left" w:pos="851"/>
                <w:tab w:val="left" w:pos="1134"/>
              </w:tabs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  <w:lang w:val="de-DE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de-DE"/>
              </w:rPr>
              <w:t xml:space="preserve">a. </w:t>
            </w:r>
          </w:p>
          <w:p w:rsidR="006C7AFE" w:rsidRPr="00AC6912" w:rsidRDefault="006C7AFE" w:rsidP="00232DEE">
            <w:pPr>
              <w:tabs>
                <w:tab w:val="left" w:pos="426"/>
                <w:tab w:val="left" w:pos="567"/>
                <w:tab w:val="left" w:pos="851"/>
                <w:tab w:val="left" w:pos="1134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de-DE"/>
              </w:rPr>
              <w:t xml:space="preserve">- Hình vẽ: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object w:dxaOrig="3915" w:dyaOrig="3630">
                <v:shape id="_x0000_i1039" type="#_x0000_t75" style="width:89.15pt;height:81.45pt" o:ole="">
                  <v:imagedata r:id="rId32" o:title=""/>
                </v:shape>
                <o:OLEObject Type="Embed" ProgID="PBrush" ShapeID="_x0000_i1039" DrawAspect="Content" ObjectID="_1739344505" r:id="rId33"/>
              </w:object>
            </w:r>
          </w:p>
          <w:p w:rsidR="006C7AFE" w:rsidRPr="00AC6912" w:rsidRDefault="006C7AFE" w:rsidP="00232DEE">
            <w:pPr>
              <w:tabs>
                <w:tab w:val="left" w:pos="1095"/>
              </w:tabs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- Một ô mạng cơ sở chứa 8.1/8 + 6.1/2 = 4 nguyên tử Ag</w:t>
            </w:r>
          </w:p>
          <w:p w:rsidR="006C7AFE" w:rsidRPr="00AC6912" w:rsidRDefault="006C7AFE" w:rsidP="00232DEE">
            <w:pPr>
              <w:tabs>
                <w:tab w:val="left" w:pos="426"/>
                <w:tab w:val="left" w:pos="567"/>
                <w:tab w:val="left" w:pos="851"/>
                <w:tab w:val="left" w:pos="1134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</w:t>
            </w:r>
            <w:r w:rsidRPr="00AC6912">
              <w:rPr>
                <w:rFonts w:asciiTheme="majorHAnsi" w:hAnsiTheme="majorHAnsi" w:cstheme="majorHAnsi"/>
                <w:position w:val="-30"/>
                <w:sz w:val="24"/>
                <w:szCs w:val="24"/>
                <w:lang w:val="pt-BR"/>
              </w:rPr>
              <w:object w:dxaOrig="4260" w:dyaOrig="680">
                <v:shape id="_x0000_i1040" type="#_x0000_t75" style="width:212.55pt;height:34.3pt" o:ole="">
                  <v:imagedata r:id="rId34" o:title=""/>
                </v:shape>
                <o:OLEObject Type="Embed" ProgID="Equation.DSMT4" ShapeID="_x0000_i1040" DrawAspect="Content" ObjectID="_1739344506" r:id="rId35"/>
              </w:object>
            </w:r>
          </w:p>
          <w:p w:rsidR="006C7AFE" w:rsidRPr="00AC6912" w:rsidRDefault="006C7AFE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b.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Độ đặc khít </w:t>
            </w:r>
          </w:p>
          <w:p w:rsidR="006C7AFE" w:rsidRPr="00AC6912" w:rsidRDefault="006C7AFE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position w:val="-24"/>
                <w:sz w:val="24"/>
                <w:szCs w:val="24"/>
                <w:lang w:val="pt-BR"/>
              </w:rPr>
              <w:object w:dxaOrig="1480" w:dyaOrig="660">
                <v:shape id="_x0000_i1041" type="#_x0000_t75" style="width:73.7pt;height:34.3pt" o:ole="">
                  <v:imagedata r:id="rId36" o:title=""/>
                </v:shape>
                <o:OLEObject Type="Embed" ProgID="Equation.DSMT4" ShapeID="_x0000_i1041" DrawAspect="Content" ObjectID="_1739344507" r:id="rId37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; </w:t>
            </w: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  <w:lang w:val="pt-BR"/>
              </w:rPr>
              <w:object w:dxaOrig="760" w:dyaOrig="380">
                <v:shape id="_x0000_i1042" type="#_x0000_t75" style="width:37.7pt;height:18pt" o:ole="">
                  <v:imagedata r:id="rId38" o:title=""/>
                </v:shape>
                <o:OLEObject Type="Embed" ProgID="Equation.DSMT4" ShapeID="_x0000_i1042" DrawAspect="Content" ObjectID="_1739344508" r:id="rId39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R là bán kính nguyên tử Ag)</w:t>
            </w:r>
          </w:p>
          <w:p w:rsidR="006C7AFE" w:rsidRPr="00AC6912" w:rsidRDefault="006C7AFE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→ </w:t>
            </w:r>
            <w:r w:rsidRPr="00AC6912">
              <w:rPr>
                <w:rFonts w:asciiTheme="majorHAnsi" w:hAnsiTheme="majorHAnsi" w:cstheme="majorHAnsi"/>
                <w:position w:val="-30"/>
                <w:sz w:val="24"/>
                <w:szCs w:val="24"/>
                <w:lang w:val="pt-BR"/>
              </w:rPr>
              <w:object w:dxaOrig="1800" w:dyaOrig="760">
                <v:shape id="_x0000_i1043" type="#_x0000_t75" style="width:90.85pt;height:37.7pt" o:ole="">
                  <v:imagedata r:id="rId40" o:title=""/>
                </v:shape>
                <o:OLEObject Type="Embed" ProgID="Equation.DSMT4" ShapeID="_x0000_i1043" DrawAspect="Content" ObjectID="_1739344509" r:id="rId41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; 4R = a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  <w:lang w:val="pt-BR"/>
              </w:rPr>
              <w:object w:dxaOrig="380" w:dyaOrig="340">
                <v:shape id="_x0000_i1044" type="#_x0000_t75" style="width:18pt;height:17.15pt" o:ole="">
                  <v:imagedata r:id="rId42" o:title=""/>
                </v:shape>
                <o:OLEObject Type="Embed" ProgID="Equation.DSMT4" ShapeID="_x0000_i1044" DrawAspect="Content" ObjectID="_1739344510" r:id="rId43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ab/>
              <w:t>→</w:t>
            </w:r>
            <w:r w:rsidRPr="00AC6912">
              <w:rPr>
                <w:rFonts w:asciiTheme="majorHAnsi" w:hAnsiTheme="majorHAnsi" w:cstheme="majorHAnsi"/>
                <w:position w:val="-30"/>
                <w:sz w:val="24"/>
                <w:szCs w:val="24"/>
                <w:lang w:val="pt-BR"/>
              </w:rPr>
              <w:object w:dxaOrig="460" w:dyaOrig="720">
                <v:shape id="_x0000_i1045" type="#_x0000_t75" style="width:23.15pt;height:36.85pt" o:ole="">
                  <v:imagedata r:id="rId44" o:title=""/>
                </v:shape>
                <o:OLEObject Type="Embed" ProgID="Equation.DSMT4" ShapeID="_x0000_i1045" DrawAspect="Content" ObjectID="_1739344511" r:id="rId45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=</w:t>
            </w:r>
            <w:r w:rsidRPr="00AC6912">
              <w:rPr>
                <w:rFonts w:asciiTheme="majorHAnsi" w:hAnsiTheme="majorHAnsi" w:cstheme="majorHAnsi"/>
                <w:position w:val="-24"/>
                <w:sz w:val="24"/>
                <w:szCs w:val="24"/>
                <w:lang w:val="pt-BR"/>
              </w:rPr>
              <w:object w:dxaOrig="580" w:dyaOrig="680">
                <v:shape id="_x0000_i1046" type="#_x0000_t75" style="width:29.15pt;height:34.3pt" o:ole="">
                  <v:imagedata r:id="rId46" o:title=""/>
                </v:shape>
                <o:OLEObject Type="Embed" ProgID="Equation.DSMT4" ShapeID="_x0000_i1046" DrawAspect="Content" ObjectID="_1739344512" r:id="rId47"/>
              </w:object>
            </w:r>
            <w:r w:rsidRPr="00AC6912">
              <w:rPr>
                <w:rFonts w:asciiTheme="majorHAnsi" w:hAnsiTheme="majorHAnsi" w:cstheme="majorHAnsi"/>
                <w:position w:val="-24"/>
                <w:sz w:val="24"/>
                <w:szCs w:val="24"/>
                <w:lang w:val="pt-BR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= 0,74.</w:t>
            </w:r>
          </w:p>
          <w:p w:rsidR="006C7AFE" w:rsidRPr="00AC6912" w:rsidRDefault="006C7AFE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Độ đặc khít của mạng tinh thể Ag kim loại là 74%.</w:t>
            </w:r>
          </w:p>
          <w:p w:rsidR="006C7AFE" w:rsidRPr="00AC6912" w:rsidRDefault="006C7AFE" w:rsidP="00232DEE">
            <w:pPr>
              <w:tabs>
                <w:tab w:val="left" w:pos="4441"/>
              </w:tabs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c.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d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min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= 2R= a/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  <w:lang w:val="pt-BR"/>
              </w:rPr>
              <w:object w:dxaOrig="380" w:dyaOrig="340">
                <v:shape id="_x0000_i1047" type="#_x0000_t75" style="width:18pt;height:17.15pt" o:ole="">
                  <v:imagedata r:id="rId42" o:title=""/>
                </v:shape>
                <o:OLEObject Type="Embed" ProgID="Equation.DSMT4" ShapeID="_x0000_i1047" DrawAspect="Content" ObjectID="_1739344513" r:id="rId48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= 2,892 </w:t>
            </w:r>
            <w:r w:rsidRPr="00AC6912">
              <w:rPr>
                <w:rFonts w:asciiTheme="majorHAnsi" w:hAnsiTheme="majorHAnsi" w:cstheme="majorHAnsi"/>
                <w:position w:val="-4"/>
                <w:sz w:val="24"/>
                <w:szCs w:val="24"/>
                <w:lang w:val="pt-BR"/>
              </w:rPr>
              <w:object w:dxaOrig="260" w:dyaOrig="420">
                <v:shape id="_x0000_i1048" type="#_x0000_t75" style="width:13.7pt;height:21.45pt" o:ole="">
                  <v:imagedata r:id="rId49" o:title=""/>
                </v:shape>
                <o:OLEObject Type="Embed" ProgID="Equation.DSMT4" ShapeID="_x0000_i1048" DrawAspect="Content" ObjectID="_1739344514" r:id="rId50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.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ab/>
            </w:r>
          </w:p>
          <w:p w:rsidR="006C7AFE" w:rsidRPr="00AC6912" w:rsidRDefault="006C7AFE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071" w:type="dxa"/>
            <w:shd w:val="clear" w:color="auto" w:fill="auto"/>
          </w:tcPr>
          <w:p w:rsidR="006C7AFE" w:rsidRPr="00AC6912" w:rsidRDefault="006C7AFE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6C7AFE" w:rsidRPr="00AC6912" w:rsidRDefault="006C7AFE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85345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AC6912" w:rsidRPr="00AC6912" w:rsidRDefault="00AC691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AC6912" w:rsidRDefault="00AC691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AC6912" w:rsidRDefault="00AC691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AC6912" w:rsidRDefault="00AC691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</w:tc>
      </w:tr>
    </w:tbl>
    <w:p w:rsidR="00913301" w:rsidRPr="00AC6912" w:rsidRDefault="00913301" w:rsidP="003471EF">
      <w:pPr>
        <w:spacing w:line="20" w:lineRule="atLeast"/>
        <w:rPr>
          <w:rFonts w:ascii="Times New Roman" w:hAnsi="Times New Roman"/>
          <w:b/>
          <w:sz w:val="24"/>
          <w:szCs w:val="24"/>
          <w:u w:val="single"/>
          <w:lang w:val="pt-BR"/>
        </w:rPr>
      </w:pPr>
      <w:r w:rsidRPr="00AC6912">
        <w:rPr>
          <w:rFonts w:ascii="Times New Roman" w:hAnsi="Times New Roman"/>
          <w:b/>
          <w:sz w:val="24"/>
          <w:szCs w:val="24"/>
          <w:highlight w:val="yellow"/>
          <w:u w:val="single"/>
          <w:lang w:val="pt-BR"/>
        </w:rPr>
        <w:t>Câu 2</w:t>
      </w:r>
      <w:r w:rsidRPr="00AC6912">
        <w:rPr>
          <w:rFonts w:ascii="Times New Roman" w:hAnsi="Times New Roman"/>
          <w:b/>
          <w:iCs/>
          <w:sz w:val="24"/>
          <w:szCs w:val="24"/>
          <w:highlight w:val="yellow"/>
          <w:u w:val="single"/>
        </w:rPr>
        <w:t>( 4,0 điểm )</w:t>
      </w:r>
      <w:r w:rsidRPr="00AC6912">
        <w:rPr>
          <w:rFonts w:ascii="Times New Roman" w:hAnsi="Times New Roman"/>
          <w:b/>
          <w:sz w:val="24"/>
          <w:szCs w:val="24"/>
          <w:u w:val="single"/>
          <w:lang w:val="pt-BR"/>
        </w:rPr>
        <w:t xml:space="preserve">: </w:t>
      </w:r>
    </w:p>
    <w:p w:rsidR="00913301" w:rsidRPr="00AC6912" w:rsidRDefault="00913301" w:rsidP="003471EF">
      <w:pPr>
        <w:spacing w:line="20" w:lineRule="atLeast"/>
        <w:rPr>
          <w:rFonts w:ascii="Times New Roman" w:hAnsi="Times New Roman"/>
          <w:sz w:val="24"/>
          <w:szCs w:val="24"/>
          <w:lang w:val="it-IT"/>
        </w:rPr>
      </w:pP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>2.1. ( 1,0 điểm )</w:t>
      </w:r>
      <w:r w:rsidRPr="00AC6912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Pr="00AC6912">
        <w:rPr>
          <w:rFonts w:ascii="Times New Roman" w:hAnsi="Times New Roman"/>
          <w:sz w:val="24"/>
          <w:szCs w:val="24"/>
          <w:lang w:val="it-IT"/>
        </w:rPr>
        <w:t>Xác đị</w:t>
      </w:r>
      <w:r w:rsidRPr="00AC6912">
        <w:rPr>
          <w:rFonts w:ascii="Times New Roman" w:eastAsia="Microsoft YaHei" w:hAnsi="Times New Roman"/>
          <w:sz w:val="24"/>
          <w:szCs w:val="24"/>
          <w:lang w:val="it-IT"/>
        </w:rPr>
        <w:t>nh năng l</w:t>
      </w:r>
      <w:r w:rsidRPr="00AC6912">
        <w:rPr>
          <w:rFonts w:ascii="Times New Roman" w:hAnsi="Times New Roman"/>
          <w:sz w:val="24"/>
          <w:szCs w:val="24"/>
          <w:lang w:val="it-IT"/>
        </w:rPr>
        <w:t>ượ</w:t>
      </w:r>
      <w:r w:rsidRPr="00AC6912">
        <w:rPr>
          <w:rFonts w:ascii="Times New Roman" w:eastAsia="Microsoft YaHei" w:hAnsi="Times New Roman"/>
          <w:sz w:val="24"/>
          <w:szCs w:val="24"/>
          <w:lang w:val="it-IT"/>
        </w:rPr>
        <w:t>ng c</w:t>
      </w:r>
      <w:r w:rsidRPr="00AC6912">
        <w:rPr>
          <w:rFonts w:ascii="Times New Roman" w:hAnsi="Times New Roman"/>
          <w:sz w:val="24"/>
          <w:szCs w:val="24"/>
          <w:lang w:val="it-IT"/>
        </w:rPr>
        <w:t>ủ</w:t>
      </w:r>
      <w:r w:rsidRPr="00AC6912">
        <w:rPr>
          <w:rFonts w:ascii="Times New Roman" w:eastAsia="Microsoft YaHei" w:hAnsi="Times New Roman"/>
          <w:sz w:val="24"/>
          <w:szCs w:val="24"/>
          <w:lang w:val="it-IT"/>
        </w:rPr>
        <w:t xml:space="preserve">a liên </w:t>
      </w:r>
      <w:r w:rsidRPr="00AC6912">
        <w:rPr>
          <w:rFonts w:ascii="Times New Roman" w:hAnsi="Times New Roman"/>
          <w:sz w:val="24"/>
          <w:szCs w:val="24"/>
          <w:lang w:val="pt-BR"/>
        </w:rPr>
        <w:t>kết</w:t>
      </w:r>
      <w:r w:rsidRPr="00AC6912">
        <w:rPr>
          <w:rFonts w:ascii="Times New Roman" w:eastAsia="Microsoft YaHei" w:hAnsi="Times New Roman"/>
          <w:sz w:val="24"/>
          <w:szCs w:val="24"/>
          <w:lang w:val="it-IT"/>
        </w:rPr>
        <w:t xml:space="preserve"> C – C trên c</w:t>
      </w:r>
      <w:r w:rsidRPr="00AC6912">
        <w:rPr>
          <w:rFonts w:ascii="Times New Roman" w:hAnsi="Times New Roman"/>
          <w:sz w:val="24"/>
          <w:szCs w:val="24"/>
          <w:lang w:val="it-IT"/>
        </w:rPr>
        <w:t>ơ</w:t>
      </w:r>
      <w:r w:rsidRPr="00AC6912">
        <w:rPr>
          <w:rFonts w:ascii="Times New Roman" w:eastAsia="Microsoft YaHei" w:hAnsi="Times New Roman"/>
          <w:sz w:val="24"/>
          <w:szCs w:val="24"/>
          <w:lang w:val="it-IT"/>
        </w:rPr>
        <w:t xml:space="preserve"> s</w:t>
      </w:r>
      <w:r w:rsidRPr="00AC6912">
        <w:rPr>
          <w:rFonts w:ascii="Times New Roman" w:hAnsi="Times New Roman"/>
          <w:sz w:val="24"/>
          <w:szCs w:val="24"/>
          <w:lang w:val="it-IT"/>
        </w:rPr>
        <w:t>ở</w:t>
      </w:r>
      <w:r w:rsidRPr="00AC6912">
        <w:rPr>
          <w:rFonts w:ascii="Times New Roman" w:eastAsia="Microsoft YaHei" w:hAnsi="Times New Roman"/>
          <w:sz w:val="24"/>
          <w:szCs w:val="24"/>
          <w:lang w:val="it-IT"/>
        </w:rPr>
        <w:t xml:space="preserve"> các d</w:t>
      </w:r>
      <w:r w:rsidRPr="00AC6912">
        <w:rPr>
          <w:rFonts w:ascii="Times New Roman" w:hAnsi="Times New Roman"/>
          <w:sz w:val="24"/>
          <w:szCs w:val="24"/>
          <w:lang w:val="it-IT"/>
        </w:rPr>
        <w:t>ữ</w:t>
      </w:r>
      <w:r w:rsidRPr="00AC6912">
        <w:rPr>
          <w:rFonts w:ascii="Times New Roman" w:eastAsia="Microsoft YaHei" w:hAnsi="Times New Roman"/>
          <w:sz w:val="24"/>
          <w:szCs w:val="24"/>
          <w:lang w:val="it-IT"/>
        </w:rPr>
        <w:t xml:space="preserve"> ki</w:t>
      </w:r>
      <w:r w:rsidRPr="00AC6912">
        <w:rPr>
          <w:rFonts w:ascii="Times New Roman" w:hAnsi="Times New Roman"/>
          <w:sz w:val="24"/>
          <w:szCs w:val="24"/>
          <w:lang w:val="it-IT"/>
        </w:rPr>
        <w:t>ệ</w:t>
      </w:r>
      <w:r w:rsidRPr="00AC6912">
        <w:rPr>
          <w:rFonts w:ascii="Times New Roman" w:eastAsia="Microsoft YaHei" w:hAnsi="Times New Roman"/>
          <w:sz w:val="24"/>
          <w:szCs w:val="24"/>
          <w:lang w:val="it-IT"/>
        </w:rPr>
        <w:t>n sau :</w:t>
      </w:r>
    </w:p>
    <w:p w:rsidR="00913301" w:rsidRPr="00AC6912" w:rsidRDefault="00913301" w:rsidP="003471EF">
      <w:pPr>
        <w:spacing w:line="20" w:lineRule="atLeast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  <w:lang w:val="it-IT"/>
        </w:rPr>
        <w:tab/>
      </w:r>
      <w:r w:rsidRPr="00AC6912">
        <w:rPr>
          <w:rFonts w:ascii="Times New Roman" w:hAnsi="Times New Roman"/>
          <w:sz w:val="24"/>
          <w:szCs w:val="24"/>
        </w:rPr>
        <w:t>– C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>H</w:t>
      </w:r>
      <w:r w:rsidRPr="00AC6912">
        <w:rPr>
          <w:rFonts w:ascii="Times New Roman" w:hAnsi="Times New Roman"/>
          <w:sz w:val="24"/>
          <w:szCs w:val="24"/>
          <w:vertAlign w:val="subscript"/>
        </w:rPr>
        <w:t>6(g)</w:t>
      </w:r>
      <w:r w:rsidRPr="00AC6912">
        <w:rPr>
          <w:rFonts w:ascii="Times New Roman" w:hAnsi="Times New Roman"/>
          <w:sz w:val="24"/>
          <w:szCs w:val="24"/>
        </w:rPr>
        <w:t xml:space="preserve"> + </w:t>
      </w:r>
      <w:r w:rsidRPr="00AC6912">
        <w:rPr>
          <w:rFonts w:ascii="Times New Roman" w:hAnsi="Times New Roman"/>
          <w:position w:val="-26"/>
          <w:sz w:val="24"/>
          <w:szCs w:val="24"/>
        </w:rPr>
        <w:object w:dxaOrig="260" w:dyaOrig="700">
          <v:shape id="_x0000_i1049" type="#_x0000_t75" style="width:13.7pt;height:35.15pt" o:ole="">
            <v:imagedata r:id="rId51" o:title=""/>
          </v:shape>
          <o:OLEObject Type="Embed" ProgID="Equation.DSMT4" ShapeID="_x0000_i1049" DrawAspect="Content" ObjectID="_1739344515" r:id="rId52"/>
        </w:object>
      </w:r>
      <w:r w:rsidRPr="00AC6912">
        <w:rPr>
          <w:rFonts w:ascii="Times New Roman" w:hAnsi="Times New Roman"/>
          <w:sz w:val="24"/>
          <w:szCs w:val="24"/>
        </w:rPr>
        <w:t>O</w:t>
      </w:r>
      <w:r w:rsidRPr="00AC6912">
        <w:rPr>
          <w:rFonts w:ascii="Times New Roman" w:hAnsi="Times New Roman"/>
          <w:sz w:val="24"/>
          <w:szCs w:val="24"/>
          <w:vertAlign w:val="subscript"/>
        </w:rPr>
        <w:t>2(g)</w:t>
      </w:r>
      <w:r w:rsidRPr="00AC6912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050" type="#_x0000_t75" style="width:17.15pt;height:12pt" o:ole="">
            <v:imagedata r:id="rId53" o:title=""/>
          </v:shape>
          <o:OLEObject Type="Embed" ProgID="Equation.DSMT4" ShapeID="_x0000_i1050" DrawAspect="Content" ObjectID="_1739344516" r:id="rId54"/>
        </w:object>
      </w:r>
      <w:r w:rsidRPr="00AC6912">
        <w:rPr>
          <w:rFonts w:ascii="Times New Roman" w:hAnsi="Times New Roman"/>
          <w:sz w:val="24"/>
          <w:szCs w:val="24"/>
        </w:rPr>
        <w:t>2CO</w:t>
      </w:r>
      <w:r w:rsidRPr="00AC6912">
        <w:rPr>
          <w:rFonts w:ascii="Times New Roman" w:hAnsi="Times New Roman"/>
          <w:sz w:val="24"/>
          <w:szCs w:val="24"/>
          <w:vertAlign w:val="subscript"/>
        </w:rPr>
        <w:t>2(g)</w:t>
      </w:r>
      <w:r w:rsidRPr="00AC6912">
        <w:rPr>
          <w:rFonts w:ascii="Times New Roman" w:hAnsi="Times New Roman"/>
          <w:sz w:val="24"/>
          <w:szCs w:val="24"/>
        </w:rPr>
        <w:t xml:space="preserve"> + 3H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>O</w:t>
      </w:r>
      <w:r w:rsidRPr="00AC6912">
        <w:rPr>
          <w:rFonts w:ascii="Times New Roman" w:hAnsi="Times New Roman"/>
          <w:sz w:val="24"/>
          <w:szCs w:val="24"/>
          <w:vertAlign w:val="subscript"/>
        </w:rPr>
        <w:t xml:space="preserve">(l)     </w:t>
      </w:r>
      <w:r w:rsidRPr="00AC6912">
        <w:rPr>
          <w:rFonts w:ascii="Times New Roman" w:hAnsi="Times New Roman"/>
          <w:position w:val="-14"/>
          <w:sz w:val="24"/>
          <w:szCs w:val="24"/>
          <w:vertAlign w:val="subscript"/>
        </w:rPr>
        <w:object w:dxaOrig="940" w:dyaOrig="400">
          <v:shape id="_x0000_i1051" type="#_x0000_t75" style="width:48pt;height:20.55pt" o:ole="">
            <v:imagedata r:id="rId55" o:title=""/>
          </v:shape>
          <o:OLEObject Type="Embed" ProgID="Equation.3" ShapeID="_x0000_i1051" DrawAspect="Content" ObjectID="_1739344517" r:id="rId56"/>
        </w:object>
      </w:r>
      <w:r w:rsidRPr="00AC6912">
        <w:rPr>
          <w:rFonts w:ascii="Times New Roman" w:hAnsi="Times New Roman"/>
          <w:sz w:val="24"/>
          <w:szCs w:val="24"/>
        </w:rPr>
        <w:t xml:space="preserve">= –1561 kJ </w:t>
      </w:r>
    </w:p>
    <w:p w:rsidR="00913301" w:rsidRPr="00AC6912" w:rsidRDefault="00913301" w:rsidP="003471EF">
      <w:pPr>
        <w:spacing w:line="20" w:lineRule="atLeast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</w:rPr>
        <w:tab/>
        <w:t>– Cho enthalpy tạo thành chuẩn :</w:t>
      </w:r>
    </w:p>
    <w:p w:rsidR="00913301" w:rsidRPr="00AC6912" w:rsidRDefault="00913301" w:rsidP="003471EF">
      <w:pPr>
        <w:spacing w:line="20" w:lineRule="atLeast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</w:rPr>
        <w:tab/>
      </w:r>
      <w:r w:rsidRPr="00AC6912">
        <w:rPr>
          <w:rFonts w:ascii="Times New Roman" w:hAnsi="Times New Roman"/>
          <w:position w:val="-14"/>
          <w:sz w:val="24"/>
          <w:szCs w:val="24"/>
        </w:rPr>
        <w:object w:dxaOrig="1840" w:dyaOrig="400">
          <v:shape id="_x0000_i1052" type="#_x0000_t75" style="width:92.55pt;height:20.55pt" o:ole="">
            <v:imagedata r:id="rId57" o:title=""/>
          </v:shape>
          <o:OLEObject Type="Embed" ProgID="Equation.3" ShapeID="_x0000_i1052" DrawAspect="Content" ObjectID="_1739344518" r:id="rId58"/>
        </w:object>
      </w:r>
      <w:r w:rsidRPr="00AC6912">
        <w:rPr>
          <w:rFonts w:ascii="Times New Roman" w:hAnsi="Times New Roman"/>
          <w:sz w:val="24"/>
          <w:szCs w:val="24"/>
        </w:rPr>
        <w:t xml:space="preserve"> = – 394 kJ / mol ; </w:t>
      </w:r>
      <w:r w:rsidRPr="00AC6912">
        <w:rPr>
          <w:rFonts w:ascii="Times New Roman" w:hAnsi="Times New Roman"/>
          <w:position w:val="-14"/>
          <w:sz w:val="24"/>
          <w:szCs w:val="24"/>
        </w:rPr>
        <w:object w:dxaOrig="1800" w:dyaOrig="400">
          <v:shape id="_x0000_i1053" type="#_x0000_t75" style="width:90.85pt;height:20.55pt" o:ole="">
            <v:imagedata r:id="rId59" o:title=""/>
          </v:shape>
          <o:OLEObject Type="Embed" ProgID="Equation.3" ShapeID="_x0000_i1053" DrawAspect="Content" ObjectID="_1739344519" r:id="rId60"/>
        </w:object>
      </w:r>
      <w:r w:rsidRPr="00AC6912">
        <w:rPr>
          <w:rFonts w:ascii="Times New Roman" w:hAnsi="Times New Roman"/>
          <w:sz w:val="24"/>
          <w:szCs w:val="24"/>
        </w:rPr>
        <w:t xml:space="preserve"> = – 285 kJ/mol.</w:t>
      </w:r>
    </w:p>
    <w:p w:rsidR="00913301" w:rsidRPr="00AC6912" w:rsidRDefault="00913301" w:rsidP="003471EF">
      <w:pPr>
        <w:spacing w:line="20" w:lineRule="atLeast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</w:rPr>
        <w:tab/>
        <w:t xml:space="preserve">– Than chì </w:t>
      </w:r>
      <w:r w:rsidRPr="00AC6912">
        <w:rPr>
          <w:rFonts w:ascii="Times New Roman" w:hAnsi="Times New Roman"/>
          <w:position w:val="-6"/>
          <w:sz w:val="24"/>
          <w:szCs w:val="24"/>
        </w:rPr>
        <w:object w:dxaOrig="320" w:dyaOrig="240">
          <v:shape id="_x0000_i1054" type="#_x0000_t75" style="width:16.3pt;height:12pt" o:ole="">
            <v:imagedata r:id="rId61" o:title=""/>
          </v:shape>
          <o:OLEObject Type="Embed" ProgID="Equation.DSMT4" ShapeID="_x0000_i1054" DrawAspect="Content" ObjectID="_1739344520" r:id="rId62"/>
        </w:object>
      </w:r>
      <w:r w:rsidRPr="00AC6912">
        <w:rPr>
          <w:rFonts w:ascii="Times New Roman" w:hAnsi="Times New Roman"/>
          <w:sz w:val="24"/>
          <w:szCs w:val="24"/>
        </w:rPr>
        <w:t xml:space="preserve"> C</w:t>
      </w:r>
      <w:r w:rsidRPr="00AC6912">
        <w:rPr>
          <w:rFonts w:ascii="Times New Roman" w:hAnsi="Times New Roman"/>
          <w:sz w:val="24"/>
          <w:szCs w:val="24"/>
          <w:vertAlign w:val="subscript"/>
        </w:rPr>
        <w:t>(g)</w:t>
      </w:r>
      <w:r w:rsidRPr="00AC6912">
        <w:rPr>
          <w:rFonts w:ascii="Times New Roman" w:hAnsi="Times New Roman"/>
          <w:sz w:val="24"/>
          <w:szCs w:val="24"/>
        </w:rPr>
        <w:tab/>
      </w:r>
      <w:r w:rsidRPr="00AC6912">
        <w:rPr>
          <w:rFonts w:ascii="Times New Roman" w:hAnsi="Times New Roman"/>
          <w:sz w:val="24"/>
          <w:szCs w:val="24"/>
        </w:rPr>
        <w:tab/>
      </w:r>
      <w:r w:rsidRPr="00AC6912">
        <w:rPr>
          <w:rFonts w:ascii="Times New Roman" w:hAnsi="Times New Roman"/>
          <w:position w:val="-12"/>
          <w:sz w:val="24"/>
          <w:szCs w:val="24"/>
        </w:rPr>
        <w:object w:dxaOrig="520" w:dyaOrig="400">
          <v:shape id="_x0000_i1055" type="#_x0000_t75" style="width:26.55pt;height:20.55pt" o:ole="">
            <v:imagedata r:id="rId63" o:title=""/>
          </v:shape>
          <o:OLEObject Type="Embed" ProgID="Equation.DSMT4" ShapeID="_x0000_i1055" DrawAspect="Content" ObjectID="_1739344521" r:id="rId64"/>
        </w:object>
      </w:r>
      <w:r w:rsidRPr="00AC6912">
        <w:rPr>
          <w:rFonts w:ascii="Times New Roman" w:hAnsi="Times New Roman"/>
          <w:sz w:val="24"/>
          <w:szCs w:val="24"/>
        </w:rPr>
        <w:t xml:space="preserve"> = 717 kJ / mol.</w:t>
      </w:r>
    </w:p>
    <w:p w:rsidR="00913301" w:rsidRPr="00AC6912" w:rsidRDefault="00913301" w:rsidP="00913301">
      <w:pPr>
        <w:spacing w:line="20" w:lineRule="atLeast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</w:rPr>
        <w:tab/>
        <w:t>– Năn</w:t>
      </w:r>
      <w:r w:rsidR="006B6C1A" w:rsidRPr="00AC6912">
        <w:rPr>
          <w:rFonts w:ascii="Times New Roman" w:hAnsi="Times New Roman"/>
          <w:sz w:val="24"/>
          <w:szCs w:val="24"/>
        </w:rPr>
        <w:t xml:space="preserve">g lượng liên kết :       </w:t>
      </w:r>
      <w:r w:rsidRPr="00AC6912">
        <w:rPr>
          <w:rFonts w:ascii="Times New Roman" w:hAnsi="Times New Roman"/>
          <w:sz w:val="24"/>
          <w:szCs w:val="24"/>
        </w:rPr>
        <w:t>E</w:t>
      </w:r>
      <w:r w:rsidRPr="00AC6912">
        <w:rPr>
          <w:rFonts w:ascii="Times New Roman" w:hAnsi="Times New Roman"/>
          <w:sz w:val="24"/>
          <w:szCs w:val="24"/>
          <w:vertAlign w:val="subscript"/>
        </w:rPr>
        <w:t xml:space="preserve">b </w:t>
      </w:r>
      <w:r w:rsidRPr="00AC6912">
        <w:rPr>
          <w:rFonts w:ascii="Times New Roman" w:hAnsi="Times New Roman"/>
          <w:sz w:val="24"/>
          <w:szCs w:val="24"/>
        </w:rPr>
        <w:t>(H– H) = 432 kJ/mol ;  E</w:t>
      </w:r>
      <w:r w:rsidRPr="00AC6912">
        <w:rPr>
          <w:rFonts w:ascii="Times New Roman" w:hAnsi="Times New Roman"/>
          <w:sz w:val="24"/>
          <w:szCs w:val="24"/>
          <w:vertAlign w:val="subscript"/>
        </w:rPr>
        <w:t xml:space="preserve">b </w:t>
      </w:r>
      <w:r w:rsidRPr="00AC6912">
        <w:rPr>
          <w:rFonts w:ascii="Times New Roman" w:hAnsi="Times New Roman"/>
          <w:sz w:val="24"/>
          <w:szCs w:val="24"/>
        </w:rPr>
        <w:t xml:space="preserve">(C – H) = 411 </w:t>
      </w:r>
      <w:r w:rsidR="006B6C1A" w:rsidRPr="00AC6912">
        <w:rPr>
          <w:rFonts w:ascii="Times New Roman" w:hAnsi="Times New Roman"/>
          <w:sz w:val="24"/>
          <w:szCs w:val="24"/>
        </w:rPr>
        <w:t>k</w:t>
      </w:r>
      <w:r w:rsidRPr="00AC6912">
        <w:rPr>
          <w:rFonts w:ascii="Times New Roman" w:hAnsi="Times New Roman"/>
          <w:sz w:val="24"/>
          <w:szCs w:val="24"/>
        </w:rPr>
        <w:t>J/mol.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7796"/>
        <w:gridCol w:w="1134"/>
      </w:tblGrid>
      <w:tr w:rsidR="007712D9" w:rsidRPr="00AC6912" w:rsidTr="007712D9">
        <w:tc>
          <w:tcPr>
            <w:tcW w:w="851" w:type="dxa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796" w:type="dxa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1134" w:type="dxa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7544A1" w:rsidRPr="00AC6912" w:rsidTr="007712D9">
        <w:tc>
          <w:tcPr>
            <w:tcW w:w="851" w:type="dxa"/>
          </w:tcPr>
          <w:p w:rsidR="00D92EC6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2.1</w:t>
            </w:r>
          </w:p>
          <w:p w:rsidR="007544A1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(1,0đ)</w:t>
            </w:r>
          </w:p>
        </w:tc>
        <w:tc>
          <w:tcPr>
            <w:tcW w:w="7796" w:type="dxa"/>
          </w:tcPr>
          <w:p w:rsidR="007544A1" w:rsidRPr="00AC6912" w:rsidRDefault="007544A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Dựa vào các dữ kiện của bài toán có thể xây dựng chu trình như sau :</w:t>
            </w:r>
          </w:p>
          <w:p w:rsidR="007544A1" w:rsidRPr="00AC6912" w:rsidRDefault="007544A1" w:rsidP="00232DEE">
            <w:pPr>
              <w:tabs>
                <w:tab w:val="left" w:pos="3690"/>
              </w:tabs>
              <w:spacing w:line="20" w:lineRule="atLeast"/>
              <w:jc w:val="center"/>
              <w:rPr>
                <w:rFonts w:asciiTheme="majorHAnsi" w:hAnsiTheme="majorHAnsi" w:cstheme="majorHAnsi"/>
                <w:noProof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noProof/>
                <w:sz w:val="24"/>
                <w:szCs w:val="24"/>
              </w:rPr>
              <w:drawing>
                <wp:inline distT="0" distB="0" distL="0" distR="0" wp14:anchorId="7F86B7B3" wp14:editId="6E4246CF">
                  <wp:extent cx="3711388" cy="1129553"/>
                  <wp:effectExtent l="0" t="0" r="3810" b="0"/>
                  <wp:docPr id="48" name="Picture 20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0962" cy="1132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92EC6" w:rsidRPr="00AC6912" w:rsidRDefault="007544A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Áp dụng định luật Hess cho chu trình này, ta được :</w:t>
            </w:r>
          </w:p>
          <w:p w:rsidR="007544A1" w:rsidRPr="00AC6912" w:rsidRDefault="007544A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520" w:dyaOrig="400">
                <v:shape id="_x0000_i1056" type="#_x0000_t75" style="width:26.55pt;height:20.55pt" o:ole="">
                  <v:imagedata r:id="rId66" o:title=""/>
                </v:shape>
                <o:OLEObject Type="Embed" ProgID="Equation.DSMT4" ShapeID="_x0000_i1056" DrawAspect="Content" ObjectID="_1739344522" r:id="rId67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E</w:t>
            </w:r>
            <w:r w:rsidR="0035547E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b</w:t>
            </w:r>
            <w:r w:rsidR="00D92EC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C – C</w:t>
            </w:r>
            <w:r w:rsidR="00D92EC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)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+ 6E</w:t>
            </w:r>
            <w:r w:rsidR="00D92EC6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b</w:t>
            </w:r>
            <w:r w:rsidR="00D92EC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C – H</w:t>
            </w:r>
            <w:r w:rsidR="00D92EC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)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–2</w:t>
            </w: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520" w:dyaOrig="400">
                <v:shape id="_x0000_i1057" type="#_x0000_t75" style="width:26.55pt;height:20.55pt" o:ole="">
                  <v:imagedata r:id="rId68" o:title=""/>
                </v:shape>
                <o:OLEObject Type="Embed" ProgID="Equation.DSMT4" ShapeID="_x0000_i1057" DrawAspect="Content" ObjectID="_1739344523" r:id="rId69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– 3E</w:t>
            </w:r>
            <w:r w:rsidR="00D92EC6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b</w:t>
            </w:r>
            <w:r w:rsidR="00D92EC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H – H</w:t>
            </w:r>
            <w:r w:rsidR="00D92EC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)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+ 2</w:t>
            </w: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520" w:dyaOrig="400">
                <v:shape id="_x0000_i1058" type="#_x0000_t75" style="width:26.55pt;height:20.55pt" o:ole="">
                  <v:imagedata r:id="rId70" o:title=""/>
                </v:shape>
                <o:OLEObject Type="Embed" ProgID="Equation.DSMT4" ShapeID="_x0000_i1058" DrawAspect="Content" ObjectID="_1739344524" r:id="rId71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+ 3</w:t>
            </w: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520" w:dyaOrig="400">
                <v:shape id="_x0000_i1059" type="#_x0000_t75" style="width:26.55pt;height:20.55pt" o:ole="">
                  <v:imagedata r:id="rId72" o:title=""/>
                </v:shape>
                <o:OLEObject Type="Embed" ProgID="Equation.DSMT4" ShapeID="_x0000_i1059" DrawAspect="Content" ObjectID="_1739344525" r:id="rId73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.</w:t>
            </w:r>
          </w:p>
          <w:p w:rsidR="007544A1" w:rsidRPr="00AC6912" w:rsidRDefault="007544A1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Thay các giá trị vào hệ thức này sẽ thu được :   E</w:t>
            </w:r>
            <w:r w:rsidR="0035547E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b</w:t>
            </w:r>
            <w:r w:rsidR="0035547E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C – C</w:t>
            </w:r>
            <w:r w:rsidR="0035547E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)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346 kJ/mol.</w:t>
            </w:r>
          </w:p>
          <w:p w:rsidR="0035547E" w:rsidRPr="00AC6912" w:rsidRDefault="0035547E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  <w:tc>
          <w:tcPr>
            <w:tcW w:w="1134" w:type="dxa"/>
          </w:tcPr>
          <w:p w:rsidR="007544A1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:rsidR="007544A1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:rsidR="007544A1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:rsidR="007544A1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5</w:t>
            </w:r>
          </w:p>
          <w:p w:rsidR="007544A1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7544A1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D92EC6" w:rsidRPr="00AC6912" w:rsidRDefault="00D92EC6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476071" w:rsidRDefault="0047607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476071" w:rsidRDefault="0047607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E9596F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7544A1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</w:tc>
      </w:tr>
    </w:tbl>
    <w:p w:rsidR="00785E41" w:rsidRPr="00AC6912" w:rsidRDefault="00785E41" w:rsidP="003471EF">
      <w:pPr>
        <w:spacing w:line="20" w:lineRule="atLeast"/>
        <w:jc w:val="both"/>
        <w:rPr>
          <w:rFonts w:ascii="Times New Roman" w:hAnsi="Times New Roman"/>
          <w:sz w:val="24"/>
          <w:szCs w:val="24"/>
          <w:lang w:val="nl-NL"/>
        </w:rPr>
      </w:pPr>
      <w:r w:rsidRPr="00AC6912">
        <w:rPr>
          <w:rFonts w:ascii="Times New Roman" w:hAnsi="Times New Roman"/>
          <w:b/>
          <w:bCs/>
          <w:sz w:val="24"/>
          <w:szCs w:val="24"/>
        </w:rPr>
        <w:t xml:space="preserve">2.2. </w:t>
      </w: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>( 1,5 điểm )</w:t>
      </w:r>
      <w:r w:rsidRPr="00AC6912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Ethyl acetate thực hiện phản ứng xà phòng hóa: </w:t>
      </w:r>
    </w:p>
    <w:p w:rsidR="00785E41" w:rsidRPr="00AC6912" w:rsidRDefault="00785E41" w:rsidP="003471EF">
      <w:pPr>
        <w:spacing w:line="20" w:lineRule="atLeast"/>
        <w:jc w:val="center"/>
        <w:rPr>
          <w:rFonts w:ascii="Times New Roman" w:hAnsi="Times New Roman"/>
          <w:sz w:val="24"/>
          <w:szCs w:val="24"/>
          <w:lang w:val="nl-NL"/>
        </w:rPr>
      </w:pPr>
      <w:r w:rsidRPr="00AC6912">
        <w:rPr>
          <w:rFonts w:ascii="Times New Roman" w:hAnsi="Times New Roman"/>
          <w:sz w:val="24"/>
          <w:szCs w:val="24"/>
          <w:lang w:val="nl-NL"/>
        </w:rPr>
        <w:t>CH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AC6912">
        <w:rPr>
          <w:rFonts w:ascii="Times New Roman" w:hAnsi="Times New Roman"/>
          <w:sz w:val="24"/>
          <w:szCs w:val="24"/>
          <w:lang w:val="nl-NL"/>
        </w:rPr>
        <w:t>COOC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AC6912">
        <w:rPr>
          <w:rFonts w:ascii="Times New Roman" w:hAnsi="Times New Roman"/>
          <w:sz w:val="24"/>
          <w:szCs w:val="24"/>
          <w:lang w:val="nl-NL"/>
        </w:rPr>
        <w:t>H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5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+ NaOH </w:t>
      </w:r>
      <w:r w:rsidRPr="00AC6912">
        <w:rPr>
          <w:rFonts w:ascii="Times New Roman" w:hAnsi="Times New Roman"/>
          <w:position w:val="-6"/>
          <w:sz w:val="24"/>
          <w:szCs w:val="24"/>
        </w:rPr>
        <w:object w:dxaOrig="300" w:dyaOrig="220">
          <v:shape id="_x0000_i1060" type="#_x0000_t75" style="width:14.55pt;height:11.15pt" o:ole="">
            <v:imagedata r:id="rId74" o:title=""/>
          </v:shape>
          <o:OLEObject Type="Embed" ProgID="Equation.DSMT4" ShapeID="_x0000_i1060" DrawAspect="Content" ObjectID="_1739344526" r:id="rId75"/>
        </w:objec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CH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AC6912">
        <w:rPr>
          <w:rFonts w:ascii="Times New Roman" w:hAnsi="Times New Roman"/>
          <w:sz w:val="24"/>
          <w:szCs w:val="24"/>
          <w:lang w:val="nl-NL"/>
        </w:rPr>
        <w:t>COONa + C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AC6912">
        <w:rPr>
          <w:rFonts w:ascii="Times New Roman" w:hAnsi="Times New Roman"/>
          <w:sz w:val="24"/>
          <w:szCs w:val="24"/>
          <w:lang w:val="nl-NL"/>
        </w:rPr>
        <w:t>H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5</w:t>
      </w:r>
      <w:r w:rsidRPr="00AC6912">
        <w:rPr>
          <w:rFonts w:ascii="Times New Roman" w:hAnsi="Times New Roman"/>
          <w:sz w:val="24"/>
          <w:szCs w:val="24"/>
          <w:lang w:val="nl-NL"/>
        </w:rPr>
        <w:t>OH</w:t>
      </w:r>
    </w:p>
    <w:p w:rsidR="00785E41" w:rsidRPr="00AC6912" w:rsidRDefault="00785E41" w:rsidP="003471EF">
      <w:pPr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  <w:lang w:val="nl-NL"/>
        </w:rPr>
        <w:t>Nồng độ ban đầu của CH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AC6912">
        <w:rPr>
          <w:rFonts w:ascii="Times New Roman" w:hAnsi="Times New Roman"/>
          <w:sz w:val="24"/>
          <w:szCs w:val="24"/>
          <w:lang w:val="nl-NL"/>
        </w:rPr>
        <w:t>COOC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AC6912">
        <w:rPr>
          <w:rFonts w:ascii="Times New Roman" w:hAnsi="Times New Roman"/>
          <w:sz w:val="24"/>
          <w:szCs w:val="24"/>
          <w:lang w:val="nl-NL"/>
        </w:rPr>
        <w:t>H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5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và NaOH đều là 0,05M. Phản ứng được theo dõi bằng cách lấy 10mL dung dịch hỗn hợp phản ứng ở từng thời điểm t và chuẩn độ bằng  V mL dung dịch HCl 0,01M. </w:t>
      </w:r>
      <w:r w:rsidRPr="00AC6912">
        <w:rPr>
          <w:rFonts w:ascii="Times New Roman" w:hAnsi="Times New Roman"/>
          <w:sz w:val="24"/>
          <w:szCs w:val="24"/>
        </w:rPr>
        <w:t>Kết quả thu được như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88"/>
        <w:gridCol w:w="1488"/>
        <w:gridCol w:w="1489"/>
        <w:gridCol w:w="1489"/>
        <w:gridCol w:w="1489"/>
        <w:gridCol w:w="1489"/>
      </w:tblGrid>
      <w:tr w:rsidR="00785E41" w:rsidRPr="00AC6912" w:rsidTr="003471EF">
        <w:trPr>
          <w:jc w:val="center"/>
        </w:trPr>
        <w:tc>
          <w:tcPr>
            <w:tcW w:w="1488" w:type="dxa"/>
          </w:tcPr>
          <w:p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t (phút)</w:t>
            </w:r>
          </w:p>
        </w:tc>
        <w:tc>
          <w:tcPr>
            <w:tcW w:w="1488" w:type="dxa"/>
          </w:tcPr>
          <w:p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89" w:type="dxa"/>
          </w:tcPr>
          <w:p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489" w:type="dxa"/>
          </w:tcPr>
          <w:p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489" w:type="dxa"/>
          </w:tcPr>
          <w:p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489" w:type="dxa"/>
          </w:tcPr>
          <w:p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</w:tr>
      <w:tr w:rsidR="00785E41" w:rsidRPr="00AC6912" w:rsidTr="003471EF">
        <w:trPr>
          <w:jc w:val="center"/>
        </w:trPr>
        <w:tc>
          <w:tcPr>
            <w:tcW w:w="1488" w:type="dxa"/>
          </w:tcPr>
          <w:p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V (mL)</w:t>
            </w:r>
          </w:p>
        </w:tc>
        <w:tc>
          <w:tcPr>
            <w:tcW w:w="1488" w:type="dxa"/>
          </w:tcPr>
          <w:p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44,1</w:t>
            </w:r>
          </w:p>
        </w:tc>
        <w:tc>
          <w:tcPr>
            <w:tcW w:w="1489" w:type="dxa"/>
          </w:tcPr>
          <w:p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38,6</w:t>
            </w:r>
          </w:p>
        </w:tc>
        <w:tc>
          <w:tcPr>
            <w:tcW w:w="1489" w:type="dxa"/>
          </w:tcPr>
          <w:p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33,7</w:t>
            </w:r>
          </w:p>
        </w:tc>
        <w:tc>
          <w:tcPr>
            <w:tcW w:w="1489" w:type="dxa"/>
          </w:tcPr>
          <w:p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27,9</w:t>
            </w:r>
          </w:p>
        </w:tc>
        <w:tc>
          <w:tcPr>
            <w:tcW w:w="1489" w:type="dxa"/>
          </w:tcPr>
          <w:p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22,9</w:t>
            </w:r>
          </w:p>
        </w:tc>
      </w:tr>
    </w:tbl>
    <w:p w:rsidR="00785E41" w:rsidRPr="00AC6912" w:rsidRDefault="00785E41" w:rsidP="003471EF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</w:rPr>
        <w:t xml:space="preserve">    </w:t>
      </w:r>
      <w:r w:rsidRPr="00AC6912">
        <w:rPr>
          <w:rFonts w:ascii="Times New Roman" w:hAnsi="Times New Roman"/>
          <w:sz w:val="24"/>
          <w:szCs w:val="24"/>
        </w:rPr>
        <w:tab/>
      </w:r>
      <w:r w:rsidRPr="00AC6912">
        <w:rPr>
          <w:rFonts w:ascii="Times New Roman" w:hAnsi="Times New Roman"/>
          <w:b/>
          <w:sz w:val="24"/>
          <w:szCs w:val="24"/>
        </w:rPr>
        <w:t>a.</w:t>
      </w:r>
      <w:r w:rsidRPr="00AC6912">
        <w:rPr>
          <w:rFonts w:ascii="Times New Roman" w:hAnsi="Times New Roman"/>
          <w:sz w:val="24"/>
          <w:szCs w:val="24"/>
        </w:rPr>
        <w:t xml:space="preserve"> Tính bậc phản ứng và hằng số k</w:t>
      </w:r>
    </w:p>
    <w:p w:rsidR="00785E41" w:rsidRPr="00AC6912" w:rsidRDefault="00785E41" w:rsidP="00785E41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</w:rPr>
        <w:t xml:space="preserve">    </w:t>
      </w:r>
      <w:r w:rsidRPr="00AC6912">
        <w:rPr>
          <w:rFonts w:ascii="Times New Roman" w:hAnsi="Times New Roman"/>
          <w:b/>
          <w:sz w:val="24"/>
          <w:szCs w:val="24"/>
        </w:rPr>
        <w:tab/>
        <w:t>b</w:t>
      </w:r>
      <w:r w:rsidRPr="00AC6912">
        <w:rPr>
          <w:rFonts w:ascii="Times New Roman" w:hAnsi="Times New Roman"/>
          <w:sz w:val="24"/>
          <w:szCs w:val="24"/>
        </w:rPr>
        <w:t>. Tính T</w:t>
      </w:r>
      <w:r w:rsidRPr="00AC6912">
        <w:rPr>
          <w:rFonts w:ascii="Times New Roman" w:hAnsi="Times New Roman"/>
          <w:sz w:val="24"/>
          <w:szCs w:val="24"/>
        </w:rPr>
        <w:softHyphen/>
      </w:r>
      <w:r w:rsidRPr="00AC6912">
        <w:rPr>
          <w:rFonts w:ascii="Times New Roman" w:hAnsi="Times New Roman"/>
          <w:sz w:val="24"/>
          <w:szCs w:val="24"/>
          <w:vertAlign w:val="subscript"/>
        </w:rPr>
        <w:t>1/2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6946"/>
        <w:gridCol w:w="992"/>
      </w:tblGrid>
      <w:tr w:rsidR="007712D9" w:rsidRPr="00AC6912" w:rsidTr="004D5675">
        <w:tc>
          <w:tcPr>
            <w:tcW w:w="1134" w:type="dxa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6946" w:type="dxa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992" w:type="dxa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0350EC" w:rsidRPr="00AC6912" w:rsidTr="004D5675">
        <w:tc>
          <w:tcPr>
            <w:tcW w:w="1134" w:type="dxa"/>
          </w:tcPr>
          <w:p w:rsidR="000350EC" w:rsidRPr="00AC6912" w:rsidRDefault="00853452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2.2</w:t>
            </w:r>
            <w:r w:rsidR="000350EC"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(1.5đ)</w:t>
            </w:r>
          </w:p>
        </w:tc>
        <w:tc>
          <w:tcPr>
            <w:tcW w:w="6946" w:type="dxa"/>
          </w:tcPr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a</w:t>
            </w:r>
            <w:r w:rsidR="00E9596F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.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         C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OO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5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NaOH 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00" w:dyaOrig="220">
                <v:shape id="_x0000_i1061" type="#_x0000_t75" style="width:14.55pt;height:11.15pt" o:ole="">
                  <v:imagedata r:id="rId74" o:title=""/>
                </v:shape>
                <o:OLEObject Type="Embed" ProgID="Equation.DSMT4" ShapeID="_x0000_i1061" DrawAspect="Content" ObjectID="_1739344527" r:id="rId76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C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OONa + 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5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OH</w:t>
            </w:r>
          </w:p>
          <w:p w:rsidR="000350EC" w:rsidRPr="00AC6912" w:rsidRDefault="000350EC" w:rsidP="00232DEE">
            <w:pPr>
              <w:tabs>
                <w:tab w:val="left" w:pos="1050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t = 0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  <w:t>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  <w:t>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0</w:t>
            </w:r>
          </w:p>
          <w:p w:rsidR="000350EC" w:rsidRPr="00AC6912" w:rsidRDefault="000350EC" w:rsidP="00232DEE">
            <w:pPr>
              <w:tabs>
                <w:tab w:val="left" w:pos="1050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t             (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- a)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        (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- a)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</w:r>
          </w:p>
          <w:p w:rsidR="000350EC" w:rsidRPr="00AC6912" w:rsidRDefault="000350EC" w:rsidP="00232DEE">
            <w:pPr>
              <w:tabs>
                <w:tab w:val="left" w:pos="1050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Giả sử phản ứng là bậc 2 với nồng độ 2 chất bằng nhau nên</w:t>
            </w:r>
          </w:p>
          <w:p w:rsidR="000350EC" w:rsidRPr="00AC6912" w:rsidRDefault="000350EC" w:rsidP="00232DEE">
            <w:pPr>
              <w:tabs>
                <w:tab w:val="left" w:pos="1050"/>
              </w:tabs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ab/>
              <w:t>k.t = (</w:t>
            </w:r>
            <w:r w:rsidRPr="00AC6912">
              <w:rPr>
                <w:rFonts w:asciiTheme="majorHAnsi" w:hAnsiTheme="majorHAnsi" w:cstheme="majorHAnsi"/>
                <w:b/>
                <w:position w:val="-34"/>
                <w:sz w:val="24"/>
                <w:szCs w:val="24"/>
                <w:lang w:val="pt-BR"/>
              </w:rPr>
              <w:object w:dxaOrig="3860" w:dyaOrig="740">
                <v:shape id="_x0000_i1062" type="#_x0000_t75" style="width:192.85pt;height:36.85pt" o:ole="">
                  <v:imagedata r:id="rId77" o:title=""/>
                </v:shape>
                <o:OLEObject Type="Embed" ProgID="Equation.DSMT4" ShapeID="_x0000_i1062" DrawAspect="Content" ObjectID="_1739344528" r:id="rId78"/>
              </w:object>
            </w:r>
          </w:p>
          <w:p w:rsidR="000350EC" w:rsidRPr="00AC6912" w:rsidRDefault="000350EC" w:rsidP="00232DEE">
            <w:pPr>
              <w:tabs>
                <w:tab w:val="left" w:pos="1050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Với 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= 0,05M còn (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-a) là nồng độ este còn lại ở từng thời điểm. Áp dụng công thức chuẩn độ:  (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0</w:t>
            </w:r>
            <w:r w:rsidR="00E5329C" w:rsidRPr="00AC6912">
              <w:rPr>
                <w:rFonts w:asciiTheme="majorHAnsi" w:hAnsiTheme="majorHAnsi" w:cstheme="majorHAnsi"/>
                <w:sz w:val="24"/>
                <w:szCs w:val="24"/>
              </w:rPr>
              <w:t>-a).10 = 0,01V</w:t>
            </w:r>
          </w:p>
          <w:p w:rsidR="000350EC" w:rsidRPr="00AC6912" w:rsidRDefault="000350EC" w:rsidP="00232DEE">
            <w:pPr>
              <w:tabs>
                <w:tab w:val="left" w:pos="1050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  <w:lang w:val="pt-BR"/>
              </w:rPr>
              <w:object w:dxaOrig="300" w:dyaOrig="240">
                <v:shape id="_x0000_i1063" type="#_x0000_t75" style="width:14.55pt;height:12pt" o:ole="">
                  <v:imagedata r:id="rId79" o:title=""/>
                </v:shape>
                <o:OLEObject Type="Embed" ProgID="Equation.DSMT4" ShapeID="_x0000_i1063" DrawAspect="Content" ObjectID="_1739344529" r:id="rId80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(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-a) = </w:t>
            </w:r>
            <w:r w:rsidR="008C280B" w:rsidRPr="00AC6912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740" w:dyaOrig="620">
                <v:shape id="_x0000_i1064" type="#_x0000_t75" style="width:36.85pt;height:30pt" o:ole="">
                  <v:imagedata r:id="rId81" o:title=""/>
                </v:shape>
                <o:OLEObject Type="Embed" ProgID="Equation.3" ShapeID="_x0000_i1064" DrawAspect="Content" ObjectID="_1739344530" r:id="rId82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= 1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>-3</w:t>
            </w:r>
            <w:r w:rsidR="00E5329C" w:rsidRPr="00AC6912">
              <w:rPr>
                <w:rFonts w:asciiTheme="majorHAnsi" w:hAnsiTheme="majorHAnsi" w:cstheme="majorHAnsi"/>
                <w:sz w:val="24"/>
                <w:szCs w:val="24"/>
              </w:rPr>
              <w:t>V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0350EC" w:rsidRPr="00AC6912" w:rsidRDefault="000350EC" w:rsidP="00232DEE">
            <w:pPr>
              <w:tabs>
                <w:tab w:val="left" w:pos="1050"/>
              </w:tabs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FA36BE8" wp14:editId="3B6F9519">
                      <wp:simplePos x="0" y="0"/>
                      <wp:positionH relativeFrom="column">
                        <wp:posOffset>-49530</wp:posOffset>
                      </wp:positionH>
                      <wp:positionV relativeFrom="paragraph">
                        <wp:posOffset>229235</wp:posOffset>
                      </wp:positionV>
                      <wp:extent cx="4381500" cy="967740"/>
                      <wp:effectExtent l="0" t="635" r="1905" b="3175"/>
                      <wp:wrapNone/>
                      <wp:docPr id="2" name="Text Box 2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81500" cy="9677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0" w:type="auto"/>
                                    <w:jc w:val="center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1081"/>
                                    <w:gridCol w:w="1134"/>
                                    <w:gridCol w:w="1209"/>
                                    <w:gridCol w:w="1121"/>
                                    <w:gridCol w:w="1121"/>
                                    <w:gridCol w:w="1121"/>
                                  </w:tblGrid>
                                  <w:tr w:rsidR="003471EF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1081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t (phút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34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09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1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2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37</w:t>
                                        </w:r>
                                      </w:p>
                                    </w:tc>
                                  </w:tr>
                                  <w:tr w:rsidR="003471EF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1081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V (mL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34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44,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09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38,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33,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27,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22,9</w:t>
                                        </w:r>
                                      </w:p>
                                    </w:tc>
                                  </w:tr>
                                  <w:tr w:rsidR="003471EF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1081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(C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  <w:vertAlign w:val="subscript"/>
                                          </w:rPr>
                                          <w:t>0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 xml:space="preserve"> - V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34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44,1.10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  <w:vertAlign w:val="superscript"/>
                                          </w:rPr>
                                          <w:t>-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09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38,6.10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  <w:vertAlign w:val="superscript"/>
                                          </w:rPr>
                                          <w:t>-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33,7.10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  <w:vertAlign w:val="superscript"/>
                                          </w:rPr>
                                          <w:t>-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27,9.10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  <w:vertAlign w:val="superscript"/>
                                          </w:rPr>
                                          <w:t>-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22,9.10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  <w:vertAlign w:val="superscript"/>
                                          </w:rPr>
                                          <w:t>-3</w:t>
                                        </w:r>
                                      </w:p>
                                    </w:tc>
                                  </w:tr>
                                </w:tbl>
                                <w:p w:rsidR="003471EF" w:rsidRDefault="003471EF" w:rsidP="000350E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FA36BE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37" o:spid="_x0000_s1026" type="#_x0000_t202" style="position:absolute;margin-left:-3.9pt;margin-top:18.05pt;width:345pt;height:76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" stroked="f">
                      <v:textbo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081"/>
                              <w:gridCol w:w="1134"/>
                              <w:gridCol w:w="1209"/>
                              <w:gridCol w:w="1121"/>
                              <w:gridCol w:w="1121"/>
                              <w:gridCol w:w="1121"/>
                            </w:tblGrid>
                            <w:tr w:rsidR="003471EF">
                              <w:trPr>
                                <w:jc w:val="center"/>
                              </w:trPr>
                              <w:tc>
                                <w:tcPr>
                                  <w:tcW w:w="1081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t (phút)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209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7</w:t>
                                  </w:r>
                                </w:p>
                              </w:tc>
                            </w:tr>
                            <w:tr w:rsidR="003471EF">
                              <w:trPr>
                                <w:jc w:val="center"/>
                              </w:trPr>
                              <w:tc>
                                <w:tcPr>
                                  <w:tcW w:w="1081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V (mL)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4,1</w:t>
                                  </w:r>
                                </w:p>
                              </w:tc>
                              <w:tc>
                                <w:tcPr>
                                  <w:tcW w:w="1209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8,6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3,7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7,9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2,9</w:t>
                                  </w:r>
                                </w:p>
                              </w:tc>
                            </w:tr>
                            <w:tr w:rsidR="003471EF">
                              <w:trPr>
                                <w:jc w:val="center"/>
                              </w:trPr>
                              <w:tc>
                                <w:tcPr>
                                  <w:tcW w:w="1081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(C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- V)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4,1.1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1209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8,6.1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3,7.1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7,9.1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2,9.1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-3</w:t>
                                  </w:r>
                                </w:p>
                              </w:tc>
                            </w:tr>
                          </w:tbl>
                          <w:p w:rsidR="003471EF" w:rsidRDefault="003471EF" w:rsidP="000350EC"/>
                        </w:txbxContent>
                      </v:textbox>
                    </v:shape>
                  </w:pict>
                </mc:Fallback>
              </mc:AlternateConten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Lập bảng </w:t>
            </w:r>
          </w:p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ab/>
            </w:r>
          </w:p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k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1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E9596F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= </w:t>
            </w:r>
            <w:r w:rsidR="00E9596F" w:rsidRPr="00AC6912">
              <w:rPr>
                <w:rFonts w:asciiTheme="majorHAnsi" w:hAnsiTheme="majorHAnsi" w:cstheme="majorHAnsi"/>
                <w:position w:val="-32"/>
                <w:sz w:val="24"/>
                <w:szCs w:val="24"/>
                <w:lang w:val="pt-BR"/>
              </w:rPr>
              <w:object w:dxaOrig="3220" w:dyaOrig="720">
                <v:shape id="_x0000_i1065" type="#_x0000_t75" style="width:126pt;height:28.3pt" o:ole="">
                  <v:imagedata r:id="rId83" o:title=""/>
                </v:shape>
                <o:OLEObject Type="Embed" ProgID="Equation.DSMT4" ShapeID="_x0000_i1065" DrawAspect="Content" ObjectID="_1739344531" r:id="rId84"/>
              </w:object>
            </w:r>
            <w:r w:rsidR="00E9596F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(l/mol.phút)</w:t>
            </w:r>
          </w:p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Tương tự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  <w:t>k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= 0,66;   k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= 0,65;   k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4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= 0,66; k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5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= 0,64</w:t>
            </w:r>
          </w:p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Vậy điều  giả sử là đúng, phản ứng bậc 2 với </w:t>
            </w:r>
            <w:r w:rsidRPr="00AC6912">
              <w:rPr>
                <w:rFonts w:asciiTheme="majorHAnsi" w:hAnsiTheme="majorHAnsi" w:cstheme="majorHAnsi"/>
                <w:position w:val="-4"/>
                <w:sz w:val="24"/>
                <w:szCs w:val="24"/>
                <w:lang w:val="pt-BR"/>
              </w:rPr>
              <w:object w:dxaOrig="220" w:dyaOrig="340">
                <v:shape id="_x0000_i1066" type="#_x0000_t75" style="width:11.15pt;height:17.15pt" o:ole="">
                  <v:imagedata r:id="rId85" o:title=""/>
                </v:shape>
                <o:OLEObject Type="Embed" ProgID="Equation.DSMT4" ShapeID="_x0000_i1066" DrawAspect="Content" ObjectID="_1739344532" r:id="rId86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= 0,6558 (l/mol.phút)</w:t>
            </w:r>
          </w:p>
          <w:p w:rsidR="000350EC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b.</w:t>
            </w:r>
            <w:r w:rsidR="000350EC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0350EC" w:rsidRPr="00AC6912">
              <w:rPr>
                <w:rFonts w:asciiTheme="majorHAnsi" w:hAnsiTheme="majorHAnsi" w:cstheme="majorHAnsi"/>
                <w:sz w:val="24"/>
                <w:szCs w:val="24"/>
              </w:rPr>
              <w:tab/>
            </w:r>
            <w:r w:rsidR="000350EC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T</w:t>
            </w:r>
            <w:r w:rsidR="000350EC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1/2</w:t>
            </w:r>
            <w:r w:rsidR="000350EC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</w:t>
            </w:r>
            <w:r w:rsidR="004C7E7F" w:rsidRPr="00AC6912">
              <w:rPr>
                <w:rFonts w:asciiTheme="majorHAnsi" w:hAnsiTheme="majorHAnsi" w:cstheme="majorHAnsi"/>
                <w:position w:val="-34"/>
                <w:sz w:val="24"/>
                <w:szCs w:val="24"/>
                <w:lang w:val="pt-BR"/>
              </w:rPr>
              <w:object w:dxaOrig="620" w:dyaOrig="740">
                <v:shape id="_x0000_i1067" type="#_x0000_t75" style="width:21.45pt;height:26.55pt" o:ole="">
                  <v:imagedata r:id="rId87" o:title=""/>
                </v:shape>
                <o:OLEObject Type="Embed" ProgID="Equation.DSMT4" ShapeID="_x0000_i1067" DrawAspect="Content" ObjectID="_1739344533" r:id="rId88"/>
              </w:object>
            </w:r>
            <w:r w:rsidR="000350EC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= </w:t>
            </w:r>
            <w:r w:rsidR="000350EC" w:rsidRPr="00AC6912">
              <w:rPr>
                <w:rFonts w:asciiTheme="majorHAnsi" w:hAnsiTheme="majorHAnsi" w:cstheme="majorHAnsi"/>
                <w:position w:val="-28"/>
                <w:sz w:val="24"/>
                <w:szCs w:val="24"/>
                <w:lang w:val="pt-BR"/>
              </w:rPr>
              <w:object w:dxaOrig="2200" w:dyaOrig="680">
                <v:shape id="_x0000_i1068" type="#_x0000_t75" style="width:109.7pt;height:34.3pt" o:ole="">
                  <v:imagedata r:id="rId89" o:title=""/>
                </v:shape>
                <o:OLEObject Type="Embed" ProgID="Equation.DSMT4" ShapeID="_x0000_i1068" DrawAspect="Content" ObjectID="_1739344534" r:id="rId90"/>
              </w:object>
            </w:r>
            <w:r w:rsidR="000350EC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phút)</w:t>
            </w:r>
          </w:p>
        </w:tc>
        <w:tc>
          <w:tcPr>
            <w:tcW w:w="992" w:type="dxa"/>
          </w:tcPr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5</w:t>
            </w:r>
          </w:p>
          <w:p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</w:tc>
      </w:tr>
    </w:tbl>
    <w:p w:rsidR="00ED60FD" w:rsidRPr="00AC6912" w:rsidRDefault="00ED60FD" w:rsidP="003471EF">
      <w:pPr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bCs/>
          <w:sz w:val="24"/>
          <w:szCs w:val="24"/>
        </w:rPr>
        <w:t xml:space="preserve">2.3. </w:t>
      </w: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>( 1,5 điểm )</w:t>
      </w:r>
      <w:r w:rsidRPr="00AC6912">
        <w:rPr>
          <w:rFonts w:ascii="Times New Roman" w:hAnsi="Times New Roman"/>
          <w:b/>
          <w:bCs/>
          <w:sz w:val="24"/>
          <w:szCs w:val="24"/>
          <w:lang w:val="de-DE"/>
        </w:rPr>
        <w:t xml:space="preserve"> </w:t>
      </w:r>
      <w:r w:rsidRPr="00AC6912">
        <w:rPr>
          <w:rFonts w:ascii="Times New Roman" w:hAnsi="Times New Roman"/>
          <w:sz w:val="24"/>
          <w:szCs w:val="24"/>
          <w:lang w:val="de-DE"/>
        </w:rPr>
        <w:t xml:space="preserve">Cho giá trị của biến thiên enthalpy và biến thiên entropy chuẩn ở 300K và 1200K  của phản ứng:           </w:t>
      </w:r>
      <w:r w:rsidRPr="00AC6912">
        <w:rPr>
          <w:rFonts w:ascii="Times New Roman" w:hAnsi="Times New Roman"/>
          <w:sz w:val="24"/>
          <w:szCs w:val="24"/>
          <w:lang w:val="pt-BR"/>
        </w:rPr>
        <w:t>CH</w:t>
      </w:r>
      <w:r w:rsidRPr="00AC6912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(g) + H</w:t>
      </w:r>
      <w:r w:rsidRPr="00AC691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O (g)     </w:t>
      </w:r>
      <w:r w:rsidRPr="00AC6912">
        <w:rPr>
          <w:rFonts w:ascii="Times New Roman" w:hAnsi="Times New Roman"/>
          <w:position w:val="-10"/>
          <w:sz w:val="24"/>
          <w:szCs w:val="24"/>
        </w:rPr>
        <w:object w:dxaOrig="620" w:dyaOrig="420">
          <v:shape id="_x0000_i1069" type="#_x0000_t75" style="width:30pt;height:20.55pt" o:ole="">
            <v:imagedata r:id="rId91" o:title=""/>
          </v:shape>
          <o:OLEObject Type="Embed" ProgID="Equation.DSMT4" ShapeID="_x0000_i1069" DrawAspect="Content" ObjectID="_1739344535" r:id="rId92"/>
        </w:object>
      </w:r>
      <w:r w:rsidRPr="00AC6912">
        <w:rPr>
          <w:rFonts w:ascii="Times New Roman" w:eastAsia="MS Mincho" w:hAnsi="Times New Roman"/>
          <w:position w:val="-8"/>
          <w:sz w:val="24"/>
          <w:szCs w:val="24"/>
          <w:lang w:val="pt-BR"/>
        </w:rPr>
        <w:t xml:space="preserve">   </w:t>
      </w:r>
      <w:r w:rsidRPr="00AC6912">
        <w:rPr>
          <w:rFonts w:ascii="Times New Roman" w:hAnsi="Times New Roman"/>
          <w:sz w:val="24"/>
          <w:szCs w:val="24"/>
          <w:lang w:val="pt-BR"/>
        </w:rPr>
        <w:t>CO ( g) + 3H</w:t>
      </w:r>
      <w:r w:rsidRPr="00AC691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(g)</w:t>
      </w:r>
    </w:p>
    <w:p w:rsidR="00ED60FD" w:rsidRPr="00AC6912" w:rsidRDefault="00ED60FD" w:rsidP="003471EF">
      <w:pPr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sz w:val="24"/>
          <w:szCs w:val="24"/>
          <w:lang w:val="pt-BR"/>
        </w:rPr>
        <w:t xml:space="preserve">     Biết:</w:t>
      </w:r>
    </w:p>
    <w:tbl>
      <w:tblPr>
        <w:tblW w:w="0" w:type="auto"/>
        <w:tblInd w:w="1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8"/>
        <w:gridCol w:w="2640"/>
        <w:gridCol w:w="2280"/>
      </w:tblGrid>
      <w:tr w:rsidR="00ED60FD" w:rsidRPr="00AC6912" w:rsidTr="003471EF">
        <w:tc>
          <w:tcPr>
            <w:tcW w:w="1548" w:type="dxa"/>
          </w:tcPr>
          <w:p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2640" w:type="dxa"/>
          </w:tcPr>
          <w:p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="00A73E15" w:rsidRPr="00A73E15">
              <w:rPr>
                <w:rFonts w:ascii="Times New Roman" w:hAnsi="Times New Roman"/>
                <w:sz w:val="24"/>
                <w:szCs w:val="24"/>
                <w:vertAlign w:val="subscript"/>
              </w:rPr>
              <w:t>r</w:t>
            </w: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H</w:t>
            </w:r>
            <w:r w:rsidRPr="00AC6912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 xml:space="preserve">  </w:t>
            </w: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(KJ/mol)</w:t>
            </w:r>
          </w:p>
        </w:tc>
        <w:tc>
          <w:tcPr>
            <w:tcW w:w="2280" w:type="dxa"/>
          </w:tcPr>
          <w:p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="00A73E15" w:rsidRPr="00A73E15">
              <w:rPr>
                <w:rFonts w:ascii="Times New Roman" w:hAnsi="Times New Roman"/>
                <w:sz w:val="24"/>
                <w:szCs w:val="24"/>
                <w:vertAlign w:val="subscript"/>
              </w:rPr>
              <w:t>r</w:t>
            </w: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S</w:t>
            </w:r>
            <w:r w:rsidRPr="00AC6912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 xml:space="preserve">  </w:t>
            </w: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J/K.mol</w:t>
            </w:r>
          </w:p>
        </w:tc>
      </w:tr>
      <w:tr w:rsidR="00ED60FD" w:rsidRPr="00AC6912" w:rsidTr="003471EF">
        <w:tc>
          <w:tcPr>
            <w:tcW w:w="1548" w:type="dxa"/>
          </w:tcPr>
          <w:p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300</w:t>
            </w:r>
            <w:r w:rsidRPr="00AC6912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K</w:t>
            </w:r>
          </w:p>
        </w:tc>
        <w:tc>
          <w:tcPr>
            <w:tcW w:w="2640" w:type="dxa"/>
          </w:tcPr>
          <w:p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- 41,16</w:t>
            </w:r>
          </w:p>
        </w:tc>
        <w:tc>
          <w:tcPr>
            <w:tcW w:w="2280" w:type="dxa"/>
          </w:tcPr>
          <w:p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- 42,4</w:t>
            </w:r>
          </w:p>
        </w:tc>
      </w:tr>
      <w:tr w:rsidR="00ED60FD" w:rsidRPr="00AC6912" w:rsidTr="003471EF">
        <w:tc>
          <w:tcPr>
            <w:tcW w:w="1548" w:type="dxa"/>
          </w:tcPr>
          <w:p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1200</w:t>
            </w:r>
            <w:r w:rsidRPr="00AC6912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K</w:t>
            </w:r>
          </w:p>
        </w:tc>
        <w:tc>
          <w:tcPr>
            <w:tcW w:w="2640" w:type="dxa"/>
          </w:tcPr>
          <w:p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-32,93</w:t>
            </w:r>
          </w:p>
        </w:tc>
        <w:tc>
          <w:tcPr>
            <w:tcW w:w="2280" w:type="dxa"/>
          </w:tcPr>
          <w:p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-29,6</w:t>
            </w:r>
          </w:p>
        </w:tc>
      </w:tr>
    </w:tbl>
    <w:p w:rsidR="00ED60FD" w:rsidRPr="00AC6912" w:rsidRDefault="00ED60FD" w:rsidP="003471EF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sz w:val="24"/>
          <w:szCs w:val="24"/>
          <w:lang w:val="pt-BR"/>
        </w:rPr>
        <w:t xml:space="preserve">   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ab/>
        <w:t>a.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Hỏi phản ứng tự diễn biến sẽ theo chiều nào ở 300K và 1200K?</w:t>
      </w:r>
    </w:p>
    <w:p w:rsidR="00ED60FD" w:rsidRPr="00AC6912" w:rsidRDefault="00ED60FD" w:rsidP="00ED60FD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sz w:val="24"/>
          <w:szCs w:val="24"/>
          <w:lang w:val="pt-BR"/>
        </w:rPr>
        <w:t xml:space="preserve">    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Tính hằng số cân bằng của phản ứng ở 300K? ( cho hằng số R = 8,314 J/mol.K)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6946"/>
        <w:gridCol w:w="992"/>
      </w:tblGrid>
      <w:tr w:rsidR="007712D9" w:rsidRPr="00AC6912" w:rsidTr="007712D9">
        <w:tc>
          <w:tcPr>
            <w:tcW w:w="1134" w:type="dxa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6946" w:type="dxa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992" w:type="dxa"/>
          </w:tcPr>
          <w:p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4A2941" w:rsidRPr="00AC6912" w:rsidTr="007712D9">
        <w:tc>
          <w:tcPr>
            <w:tcW w:w="1134" w:type="dxa"/>
          </w:tcPr>
          <w:p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2.3(1.5đ)</w:t>
            </w:r>
          </w:p>
        </w:tc>
        <w:tc>
          <w:tcPr>
            <w:tcW w:w="6946" w:type="dxa"/>
          </w:tcPr>
          <w:p w:rsidR="004A2941" w:rsidRPr="00AC6912" w:rsidRDefault="004A294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a.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Dựa vào biểu thức: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- T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S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</w:p>
          <w:p w:rsidR="004A2941" w:rsidRPr="00AC6912" w:rsidRDefault="004A294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Ở 30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K ;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0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(- 41160) - [ 300.(- 42,4)] = -28440J = -28,44 kJ</w:t>
            </w:r>
          </w:p>
          <w:p w:rsidR="004A2941" w:rsidRPr="00AC6912" w:rsidRDefault="004A294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Ở 120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K ;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120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(- 32930) - [ 1200.(- 29,6)] = 2590 = 2,59 kJ</w:t>
            </w:r>
          </w:p>
          <w:p w:rsidR="004A2941" w:rsidRPr="00AC6912" w:rsidRDefault="004A294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00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3C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0, phản ứng đã cho tự xảy ra ở 300K theo chiều từ trái sang phải.</w:t>
            </w:r>
          </w:p>
          <w:p w:rsidR="004A2941" w:rsidRPr="00AC6912" w:rsidRDefault="004A2941" w:rsidP="00232DEE">
            <w:pPr>
              <w:pStyle w:val="BodyTextIndent"/>
              <w:spacing w:line="20" w:lineRule="atLeast"/>
              <w:ind w:firstLine="0"/>
              <w:rPr>
                <w:rFonts w:asciiTheme="majorHAnsi" w:hAnsiTheme="majorHAnsi" w:cstheme="majorHAnsi"/>
                <w:sz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</w:rPr>
              <w:sym w:font="Symbol" w:char="F044"/>
            </w:r>
            <w:r w:rsidRPr="00AC6912">
              <w:rPr>
                <w:rFonts w:asciiTheme="majorHAnsi" w:hAnsiTheme="majorHAnsi" w:cstheme="majorHAnsi"/>
                <w:sz w:val="24"/>
                <w:lang w:val="pt-BR"/>
              </w:rPr>
              <w:t>G</w:t>
            </w:r>
            <w:r w:rsidRPr="00AC6912">
              <w:rPr>
                <w:rFonts w:asciiTheme="majorHAnsi" w:hAnsiTheme="majorHAnsi" w:cstheme="majorHAnsi"/>
                <w:sz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vertAlign w:val="subscript"/>
                <w:lang w:val="pt-BR"/>
              </w:rPr>
              <w:t xml:space="preserve">1200 </w:t>
            </w:r>
            <w:r w:rsidRPr="00AC6912">
              <w:rPr>
                <w:rFonts w:asciiTheme="majorHAnsi" w:hAnsiTheme="majorHAnsi" w:cstheme="majorHAnsi"/>
                <w:sz w:val="24"/>
                <w:lang w:val="pt-BR"/>
              </w:rPr>
              <w:t>&gt; 0, phản ứng tự diễn biến theo chiều ngư</w:t>
            </w:r>
            <w:r w:rsidRPr="00AC6912">
              <w:rPr>
                <w:rFonts w:asciiTheme="majorHAnsi" w:hAnsiTheme="majorHAnsi" w:cstheme="majorHAnsi"/>
                <w:sz w:val="24"/>
                <w:lang w:val="pt-BR"/>
              </w:rPr>
              <w:softHyphen/>
              <w:t>ợc lại ở 1200K</w:t>
            </w:r>
          </w:p>
          <w:p w:rsidR="004A2941" w:rsidRPr="00AC6912" w:rsidRDefault="004A294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 xml:space="preserve">b.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Tính hằng số cân bằng của phản ứng ở 300K </w:t>
            </w:r>
          </w:p>
          <w:p w:rsidR="004A2941" w:rsidRPr="00AC6912" w:rsidRDefault="004A294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-2,303RT l</w:t>
            </w:r>
            <w:r w:rsidR="008C280B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K</w:t>
            </w:r>
          </w:p>
          <w:p w:rsidR="004A2941" w:rsidRPr="00AC6912" w:rsidRDefault="004A294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(-28440) = (-2,303).8,314. 300.l</w:t>
            </w:r>
            <w:r w:rsidR="008C280B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K</w:t>
            </w:r>
          </w:p>
          <w:p w:rsidR="004A2941" w:rsidRPr="00AC6912" w:rsidRDefault="004A294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l</w:t>
            </w:r>
            <w:r w:rsidR="008C280B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K = 28440/ 2,303.8,314.300 = 4,95</w:t>
            </w:r>
          </w:p>
          <w:p w:rsidR="004A2941" w:rsidRPr="00AC6912" w:rsidRDefault="004A2941" w:rsidP="00232DEE">
            <w:pPr>
              <w:pStyle w:val="BodyTextIndent"/>
              <w:spacing w:line="20" w:lineRule="atLeast"/>
              <w:ind w:firstLine="0"/>
              <w:rPr>
                <w:rFonts w:asciiTheme="majorHAnsi" w:hAnsiTheme="majorHAnsi" w:cstheme="majorHAnsi"/>
                <w:bCs/>
                <w:sz w:val="24"/>
              </w:rPr>
            </w:pPr>
            <w:r w:rsidRPr="00AC6912">
              <w:rPr>
                <w:rFonts w:asciiTheme="majorHAnsi" w:hAnsiTheme="majorHAnsi" w:cstheme="majorHAnsi"/>
                <w:sz w:val="24"/>
              </w:rPr>
              <w:sym w:font="Symbol" w:char="F0DE"/>
            </w:r>
            <w:r w:rsidRPr="00AC6912">
              <w:rPr>
                <w:rFonts w:asciiTheme="majorHAnsi" w:hAnsiTheme="majorHAnsi" w:cstheme="majorHAnsi"/>
                <w:sz w:val="24"/>
                <w:lang w:val="pt-BR"/>
              </w:rPr>
              <w:t xml:space="preserve"> K = 10 </w:t>
            </w:r>
            <w:r w:rsidRPr="00AC6912">
              <w:rPr>
                <w:rFonts w:asciiTheme="majorHAnsi" w:hAnsiTheme="majorHAnsi" w:cstheme="majorHAnsi"/>
                <w:sz w:val="24"/>
                <w:vertAlign w:val="superscript"/>
                <w:lang w:val="pt-BR"/>
              </w:rPr>
              <w:t>4,95</w:t>
            </w:r>
          </w:p>
        </w:tc>
        <w:tc>
          <w:tcPr>
            <w:tcW w:w="992" w:type="dxa"/>
          </w:tcPr>
          <w:p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D26800" w:rsidRDefault="00D26800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</w:tc>
      </w:tr>
    </w:tbl>
    <w:p w:rsidR="00F06CF8" w:rsidRPr="00AC6912" w:rsidRDefault="00F06CF8" w:rsidP="003471EF">
      <w:pPr>
        <w:spacing w:line="20" w:lineRule="atLeast"/>
        <w:rPr>
          <w:rFonts w:ascii="Times New Roman" w:hAnsi="Times New Roman"/>
          <w:b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sz w:val="24"/>
          <w:szCs w:val="24"/>
          <w:highlight w:val="yellow"/>
          <w:u w:val="single"/>
          <w:lang w:val="pt-BR"/>
        </w:rPr>
        <w:t>Câu 3</w:t>
      </w:r>
      <w:r w:rsidRPr="00AC6912">
        <w:rPr>
          <w:rFonts w:ascii="Times New Roman" w:hAnsi="Times New Roman"/>
          <w:b/>
          <w:sz w:val="24"/>
          <w:szCs w:val="24"/>
          <w:highlight w:val="yellow"/>
          <w:lang w:val="pt-BR"/>
        </w:rPr>
        <w:t xml:space="preserve"> (4,0 điểm)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>:</w:t>
      </w:r>
    </w:p>
    <w:p w:rsidR="00F06CF8" w:rsidRPr="00AC6912" w:rsidRDefault="00F06CF8" w:rsidP="00F06CF8">
      <w:pPr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sz w:val="24"/>
          <w:szCs w:val="24"/>
          <w:lang w:val="pt-BR"/>
        </w:rPr>
        <w:t>3.1. ( 1,0 điểm)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Tính pH của dung dịch thu được khi trộn 10mL dung dịch CH</w:t>
      </w:r>
      <w:r w:rsidRPr="00AC691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COOH 0,10M với 10mL dung dịch HCl </w:t>
      </w:r>
      <w:r w:rsidRPr="00AC6912">
        <w:rPr>
          <w:rFonts w:ascii="Times New Roman" w:hAnsi="Times New Roman"/>
          <w:sz w:val="24"/>
          <w:szCs w:val="24"/>
        </w:rPr>
        <w:t>10</w:t>
      </w:r>
      <w:r w:rsidRPr="00AC6912">
        <w:rPr>
          <w:rFonts w:ascii="Times New Roman" w:hAnsi="Times New Roman"/>
          <w:sz w:val="24"/>
          <w:szCs w:val="24"/>
          <w:vertAlign w:val="superscript"/>
        </w:rPr>
        <w:t>-4</w:t>
      </w:r>
      <w:r w:rsidRPr="00AC6912">
        <w:rPr>
          <w:rFonts w:ascii="Times New Roman" w:hAnsi="Times New Roman"/>
          <w:sz w:val="24"/>
          <w:szCs w:val="24"/>
        </w:rPr>
        <w:t>M</w:t>
      </w:r>
      <w:r w:rsidRPr="00AC6912">
        <w:rPr>
          <w:rFonts w:ascii="Times New Roman" w:hAnsi="Times New Roman"/>
          <w:sz w:val="24"/>
          <w:szCs w:val="24"/>
          <w:lang w:val="pt-BR"/>
        </w:rPr>
        <w:t>. Cho CH</w:t>
      </w:r>
      <w:r w:rsidRPr="00AC691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AC6912">
        <w:rPr>
          <w:rFonts w:ascii="Times New Roman" w:hAnsi="Times New Roman"/>
          <w:sz w:val="24"/>
          <w:szCs w:val="24"/>
          <w:lang w:val="pt-BR"/>
        </w:rPr>
        <w:t>COOH có K</w:t>
      </w:r>
      <w:r w:rsidRPr="00AC6912">
        <w:rPr>
          <w:rFonts w:ascii="Times New Roman" w:hAnsi="Times New Roman"/>
          <w:sz w:val="24"/>
          <w:szCs w:val="24"/>
          <w:vertAlign w:val="subscript"/>
          <w:lang w:val="pt-BR"/>
        </w:rPr>
        <w:t>a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= 10</w:t>
      </w:r>
      <w:r w:rsidRPr="00AC6912">
        <w:rPr>
          <w:rFonts w:ascii="Times New Roman" w:hAnsi="Times New Roman"/>
          <w:sz w:val="24"/>
          <w:szCs w:val="24"/>
          <w:vertAlign w:val="superscript"/>
          <w:lang w:val="pt-BR"/>
        </w:rPr>
        <w:t>-4,76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1064"/>
        <w:gridCol w:w="7159"/>
        <w:gridCol w:w="1067"/>
      </w:tblGrid>
      <w:tr w:rsidR="00691F7C" w:rsidRPr="00AC6912" w:rsidTr="004D5675">
        <w:tc>
          <w:tcPr>
            <w:tcW w:w="1064" w:type="dxa"/>
          </w:tcPr>
          <w:p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Câu 3</w:t>
            </w:r>
          </w:p>
        </w:tc>
        <w:tc>
          <w:tcPr>
            <w:tcW w:w="7159" w:type="dxa"/>
          </w:tcPr>
          <w:p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ĐÁP ÁN</w:t>
            </w:r>
          </w:p>
        </w:tc>
        <w:tc>
          <w:tcPr>
            <w:tcW w:w="1067" w:type="dxa"/>
          </w:tcPr>
          <w:p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Điểm</w:t>
            </w:r>
          </w:p>
        </w:tc>
      </w:tr>
      <w:tr w:rsidR="00691F7C" w:rsidRPr="00AC6912" w:rsidTr="004D5675">
        <w:trPr>
          <w:trHeight w:val="584"/>
        </w:trPr>
        <w:tc>
          <w:tcPr>
            <w:tcW w:w="1064" w:type="dxa"/>
          </w:tcPr>
          <w:p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3.1.</w:t>
            </w:r>
          </w:p>
          <w:p w:rsidR="00691F7C" w:rsidRPr="00AC6912" w:rsidRDefault="00AF42BF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(1</w:t>
            </w:r>
            <w:r w:rsidR="00691F7C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,0 điểm)</w:t>
            </w:r>
          </w:p>
          <w:p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7159" w:type="dxa"/>
          </w:tcPr>
          <w:p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Sau khi trộn:</w:t>
            </w:r>
          </w:p>
          <w:p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</w:r>
            <w:r w:rsidRPr="00AC6912">
              <w:rPr>
                <w:rFonts w:asciiTheme="majorHAnsi" w:eastAsia="Calibri" w:hAnsiTheme="majorHAnsi" w:cstheme="majorHAnsi"/>
                <w:position w:val="-60"/>
                <w:sz w:val="24"/>
                <w:szCs w:val="24"/>
              </w:rPr>
              <w:object w:dxaOrig="2720" w:dyaOrig="1320">
                <v:shape id="_x0000_i1070" type="#_x0000_t75" style="width:136.3pt;height:66pt" o:ole="">
                  <v:imagedata r:id="rId93" o:title=""/>
                </v:shape>
                <o:OLEObject Type="Embed" ProgID="Equation.DSMT4" ShapeID="_x0000_i1070" DrawAspect="Content" ObjectID="_1739344536" r:id="rId94"/>
              </w:object>
            </w:r>
          </w:p>
          <w:p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>HCl   →   H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+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 + Cl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</w:t>
            </w:r>
          </w:p>
          <w:p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>5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5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M     5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5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M</w:t>
            </w:r>
          </w:p>
          <w:p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  <w:vertAlign w:val="subscript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 xml:space="preserve"> CH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bscript"/>
              </w:rPr>
              <w:t>3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COOH  </w:t>
            </w:r>
            <w:r w:rsidRPr="00AC6912">
              <w:rPr>
                <w:rFonts w:asciiTheme="majorHAnsi" w:eastAsia="Arial" w:hAnsiTheme="majorHAnsi" w:cstheme="majorHAnsi"/>
                <w:position w:val="-10"/>
                <w:sz w:val="24"/>
                <w:szCs w:val="24"/>
                <w:lang w:val="nl-NL"/>
              </w:rPr>
              <w:object w:dxaOrig="620" w:dyaOrig="400">
                <v:shape id="_x0000_i1071" type="#_x0000_t75" style="width:30pt;height:20.55pt" o:ole="">
                  <v:imagedata r:id="rId95" o:title=""/>
                </v:shape>
                <o:OLEObject Type="Embed" ProgID="Equation.DSMT4" ShapeID="_x0000_i1071" DrawAspect="Content" ObjectID="_1739344537" r:id="rId96"/>
              </w:objec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CH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bscript"/>
              </w:rPr>
              <w:t>3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COO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</w:t>
            </w:r>
            <w:r w:rsidR="00AF42BF"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+</w:t>
            </w:r>
            <w:r w:rsidR="00AF42BF"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H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+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</w:t>
            </w:r>
            <w:r w:rsidR="00AF42BF"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   K</w:t>
            </w:r>
            <w:r w:rsidR="00AF42BF" w:rsidRPr="00AC6912">
              <w:rPr>
                <w:rFonts w:asciiTheme="majorHAnsi" w:eastAsia="Calibri" w:hAnsiTheme="majorHAnsi" w:cstheme="majorHAnsi"/>
                <w:sz w:val="24"/>
                <w:szCs w:val="24"/>
                <w:vertAlign w:val="subscript"/>
              </w:rPr>
              <w:t>a</w:t>
            </w:r>
          </w:p>
          <w:p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    C      </w:t>
            </w:r>
            <w:r w:rsidR="00AF42BF"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0,05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 xml:space="preserve">      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</w:r>
            <w:r w:rsidR="00AF42BF"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0              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5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5</w:t>
            </w:r>
          </w:p>
          <w:p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   [   ]     0,05-x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 xml:space="preserve">      x                5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5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 + x</w:t>
            </w:r>
          </w:p>
          <w:p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</w:r>
            <w:r w:rsidRPr="00AC6912">
              <w:rPr>
                <w:rFonts w:asciiTheme="majorHAnsi" w:eastAsia="Calibri" w:hAnsiTheme="majorHAnsi" w:cstheme="majorHAnsi"/>
                <w:position w:val="-28"/>
                <w:sz w:val="24"/>
                <w:szCs w:val="24"/>
              </w:rPr>
              <w:object w:dxaOrig="2240" w:dyaOrig="780">
                <v:shape id="_x0000_i1072" type="#_x0000_t75" style="width:112.3pt;height:37.7pt" o:ole="">
                  <v:imagedata r:id="rId97" o:title=""/>
                </v:shape>
                <o:OLEObject Type="Embed" ProgID="Equation.DSMT4" ShapeID="_x0000_i1072" DrawAspect="Content" ObjectID="_1739344538" r:id="rId98"/>
              </w:object>
            </w:r>
          </w:p>
          <w:p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>x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2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+ 5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5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x  ≈ 8,69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7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– 1,738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5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x</w:t>
            </w:r>
          </w:p>
          <w:p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>x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2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+ 6,738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5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x – 8,69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7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= 0</w:t>
            </w:r>
          </w:p>
          <w:p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2B7B6A0" wp14:editId="1CE5EA19">
                      <wp:simplePos x="0" y="0"/>
                      <wp:positionH relativeFrom="column">
                        <wp:posOffset>361950</wp:posOffset>
                      </wp:positionH>
                      <wp:positionV relativeFrom="paragraph">
                        <wp:posOffset>35485</wp:posOffset>
                      </wp:positionV>
                      <wp:extent cx="57150" cy="276606"/>
                      <wp:effectExtent l="0" t="0" r="19050" b="28575"/>
                      <wp:wrapNone/>
                      <wp:docPr id="29" name="Left Brac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57150" cy="276606"/>
                              </a:xfrm>
                              <a:prstGeom prst="leftBrace">
                                <a:avLst>
                                  <a:gd name="adj1" fmla="val 33333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AB02A27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29" o:spid="_x0000_s1026" type="#_x0000_t87" style="position:absolute;margin-left:28.5pt;margin-top:2.8pt;width:4.5pt;height:21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" adj="1488"/>
                  </w:pict>
                </mc:Fallback>
              </mc:AlternateConten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>x = 9,0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4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M (nhận)</w:t>
            </w:r>
          </w:p>
          <w:p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>x = -9,646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4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M(loại)</w:t>
            </w:r>
          </w:p>
          <w:p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pH = -l</w:t>
            </w:r>
            <w:r w:rsidR="0017495B"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o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g[H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+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] = -l</w:t>
            </w:r>
            <w:r w:rsidR="0017495B"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o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g(5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5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+ x) = 3,022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</w:r>
          </w:p>
        </w:tc>
        <w:tc>
          <w:tcPr>
            <w:tcW w:w="1067" w:type="dxa"/>
          </w:tcPr>
          <w:p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691F7C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</w:tbl>
    <w:p w:rsidR="00F06CF8" w:rsidRPr="00AC6912" w:rsidRDefault="00F06CF8" w:rsidP="003471EF">
      <w:pPr>
        <w:spacing w:line="20" w:lineRule="atLeast"/>
        <w:jc w:val="both"/>
        <w:rPr>
          <w:rFonts w:ascii="Times New Roman" w:hAnsi="Times New Roman"/>
          <w:sz w:val="24"/>
          <w:szCs w:val="24"/>
          <w:lang w:val="nl-NL"/>
        </w:rPr>
      </w:pPr>
      <w:r w:rsidRPr="00AC6912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3.2. (1,5 điểm) </w:t>
      </w:r>
      <w:r w:rsidRPr="00AC6912">
        <w:rPr>
          <w:rFonts w:ascii="Times New Roman" w:hAnsi="Times New Roman"/>
          <w:sz w:val="24"/>
          <w:szCs w:val="24"/>
          <w:lang w:val="nl-NL"/>
        </w:rPr>
        <w:t>Tính nồng độ mol/L các ion và pH của dung dịch Na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AC6912">
        <w:rPr>
          <w:rFonts w:ascii="Times New Roman" w:hAnsi="Times New Roman"/>
          <w:sz w:val="24"/>
          <w:szCs w:val="24"/>
          <w:lang w:val="nl-NL"/>
        </w:rPr>
        <w:t>CO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0,01M.</w:t>
      </w:r>
    </w:p>
    <w:p w:rsidR="00F06CF8" w:rsidRPr="00AC6912" w:rsidRDefault="00F06CF8" w:rsidP="00F06CF8">
      <w:pPr>
        <w:spacing w:line="20" w:lineRule="atLeast"/>
        <w:jc w:val="both"/>
        <w:rPr>
          <w:rFonts w:ascii="Times New Roman" w:hAnsi="Times New Roman"/>
          <w:sz w:val="24"/>
          <w:szCs w:val="24"/>
          <w:lang w:val="nl-NL"/>
        </w:rPr>
      </w:pPr>
      <w:r w:rsidRPr="00AC6912">
        <w:rPr>
          <w:rFonts w:ascii="Times New Roman" w:hAnsi="Times New Roman"/>
          <w:sz w:val="24"/>
          <w:szCs w:val="24"/>
          <w:lang w:val="nl-NL"/>
        </w:rPr>
        <w:t xml:space="preserve">      Biết CO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AC6912">
        <w:rPr>
          <w:rFonts w:ascii="Times New Roman" w:hAnsi="Times New Roman"/>
          <w:sz w:val="24"/>
          <w:szCs w:val="24"/>
          <w:vertAlign w:val="superscript"/>
          <w:lang w:val="nl-NL"/>
        </w:rPr>
        <w:t>2-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 có K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b1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= 10</w:t>
      </w:r>
      <w:r w:rsidRPr="00AC6912">
        <w:rPr>
          <w:rFonts w:ascii="Times New Roman" w:hAnsi="Times New Roman"/>
          <w:sz w:val="24"/>
          <w:szCs w:val="24"/>
          <w:vertAlign w:val="superscript"/>
          <w:lang w:val="nl-NL"/>
        </w:rPr>
        <w:t>-3,76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; K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b2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= 10</w:t>
      </w:r>
      <w:r w:rsidRPr="00AC6912">
        <w:rPr>
          <w:rFonts w:ascii="Times New Roman" w:hAnsi="Times New Roman"/>
          <w:sz w:val="24"/>
          <w:szCs w:val="24"/>
          <w:vertAlign w:val="superscript"/>
          <w:lang w:val="nl-NL"/>
        </w:rPr>
        <w:t>-7,65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 </w:t>
      </w:r>
      <w:r w:rsidRPr="00AC6912">
        <w:rPr>
          <w:rFonts w:ascii="Times New Roman" w:hAnsi="Times New Roman"/>
          <w:sz w:val="24"/>
          <w:szCs w:val="24"/>
          <w:lang w:val="nl-NL"/>
        </w:rPr>
        <w:t>.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0"/>
        <w:gridCol w:w="7662"/>
        <w:gridCol w:w="992"/>
      </w:tblGrid>
      <w:tr w:rsidR="00691F7C" w:rsidRPr="00AC6912" w:rsidTr="004D5675">
        <w:tc>
          <w:tcPr>
            <w:tcW w:w="980" w:type="dxa"/>
          </w:tcPr>
          <w:p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662" w:type="dxa"/>
            <w:shd w:val="clear" w:color="auto" w:fill="auto"/>
          </w:tcPr>
          <w:p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992" w:type="dxa"/>
            <w:shd w:val="clear" w:color="auto" w:fill="auto"/>
          </w:tcPr>
          <w:p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691F7C" w:rsidRPr="00AC6912" w:rsidTr="004D5675">
        <w:tc>
          <w:tcPr>
            <w:tcW w:w="980" w:type="dxa"/>
          </w:tcPr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  <w:t>3.1</w:t>
            </w:r>
          </w:p>
          <w:p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(</w:t>
            </w:r>
            <w:r w:rsidR="00592E21"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1</w:t>
            </w:r>
            <w:r w:rsidR="00FE22E4"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,5</w:t>
            </w: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đ)</w:t>
            </w:r>
          </w:p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662" w:type="dxa"/>
            <w:shd w:val="clear" w:color="auto" w:fill="auto"/>
          </w:tcPr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  <w:t xml:space="preserve">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Na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sym w:font="Symbol" w:char="F0AE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2Na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+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 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2-</w:t>
            </w:r>
          </w:p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1)  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2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O  </w:t>
            </w:r>
            <w:r w:rsidRPr="00AC6912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420">
                <v:shape id="_x0000_i1073" type="#_x0000_t75" style="width:30pt;height:20.55pt" o:ole="">
                  <v:imagedata r:id="rId91" o:title=""/>
                </v:shape>
                <o:OLEObject Type="Embed" ProgID="Equation.DSMT4" ShapeID="_x0000_i1073" DrawAspect="Content" ObjectID="_1739344539" r:id="rId99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H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 O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</w:t>
            </w:r>
            <w:r w:rsidRPr="00AC6912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1260" w:dyaOrig="400">
                <v:shape id="_x0000_i1074" type="#_x0000_t75" style="width:62.55pt;height:19.7pt" o:ole="">
                  <v:imagedata r:id="rId100" o:title=""/>
                </v:shape>
                <o:OLEObject Type="Embed" ProgID="Equation.3" ShapeID="_x0000_i1074" DrawAspect="Content" ObjectID="_1739344540" r:id="rId101"/>
              </w:object>
            </w:r>
          </w:p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2)  H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O  </w:t>
            </w:r>
            <w:r w:rsidRPr="00AC6912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420">
                <v:shape id="_x0000_i1075" type="#_x0000_t75" style="width:30pt;height:20.55pt" o:ole="">
                  <v:imagedata r:id="rId91" o:title=""/>
                </v:shape>
                <o:OLEObject Type="Embed" ProgID="Equation.DSMT4" ShapeID="_x0000_i1075" DrawAspect="Content" ObjectID="_1739344541" r:id="rId102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 O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</w:t>
            </w: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1300" w:dyaOrig="380">
                <v:shape id="_x0000_i1076" type="#_x0000_t75" style="width:64.3pt;height:18pt" o:ole="">
                  <v:imagedata r:id="rId103" o:title=""/>
                </v:shape>
                <o:OLEObject Type="Embed" ProgID="Equation.3" ShapeID="_x0000_i1076" DrawAspect="Content" ObjectID="_1739344542" r:id="rId104"/>
              </w:object>
            </w:r>
          </w:p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3) 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O  </w:t>
            </w:r>
            <w:r w:rsidRPr="00AC6912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420">
                <v:shape id="_x0000_i1077" type="#_x0000_t75" style="width:30pt;height:20.55pt" o:ole="">
                  <v:imagedata r:id="rId91" o:title=""/>
                </v:shape>
                <o:OLEObject Type="Embed" ProgID="Equation.DSMT4" ShapeID="_x0000_i1077" DrawAspect="Content" ObjectID="_1739344543" r:id="rId105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+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 O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K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W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1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14</w:t>
            </w:r>
          </w:p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Vì </w:t>
            </w:r>
            <w:r w:rsidRPr="00AC6912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400" w:dyaOrig="380">
                <v:shape id="_x0000_i1078" type="#_x0000_t75" style="width:19.7pt;height:18pt" o:ole="">
                  <v:imagedata r:id="rId106" o:title=""/>
                </v:shape>
                <o:OLEObject Type="Embed" ProgID="Equation.3" ShapeID="_x0000_i1078" DrawAspect="Content" ObjectID="_1739344544" r:id="rId107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&gt;&gt;  K</w:t>
            </w:r>
            <w:r w:rsidRPr="00AC6912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220" w:dyaOrig="380">
                <v:shape id="_x0000_i1079" type="#_x0000_t75" style="width:11.15pt;height:18pt" o:ole="">
                  <v:imagedata r:id="rId108" o:title=""/>
                </v:shape>
                <o:OLEObject Type="Embed" ProgID="Equation.3" ShapeID="_x0000_i1079" DrawAspect="Content" ObjectID="_1739344545" r:id="rId109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&gt;&gt;  K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W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nên</w:t>
            </w:r>
          </w:p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Cân bằng (1) là chủ yếu</w:t>
            </w:r>
          </w:p>
          <w:p w:rsidR="00B64B53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     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ab/>
            </w:r>
          </w:p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2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O  </w:t>
            </w:r>
            <w:r w:rsidRPr="00AC6912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420">
                <v:shape id="_x0000_i1080" type="#_x0000_t75" style="width:30pt;height:20.55pt" o:ole="">
                  <v:imagedata r:id="rId91" o:title=""/>
                </v:shape>
                <o:OLEObject Type="Embed" ProgID="Equation.DSMT4" ShapeID="_x0000_i1080" DrawAspect="Content" ObjectID="_1739344546" r:id="rId110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H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 O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</w:t>
            </w:r>
            <w:r w:rsidRPr="00AC6912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1260" w:dyaOrig="400">
                <v:shape id="_x0000_i1081" type="#_x0000_t75" style="width:62.55pt;height:19.7pt" o:ole="">
                  <v:imagedata r:id="rId100" o:title=""/>
                </v:shape>
                <o:OLEObject Type="Embed" ProgID="Equation.3" ShapeID="_x0000_i1081" DrawAspect="Content" ObjectID="_1739344547" r:id="rId111"/>
              </w:object>
            </w:r>
          </w:p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[Bđ]        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ab/>
              <w:t>0,01</w:t>
            </w:r>
          </w:p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[P.ứng]           x</w:t>
            </w:r>
          </w:p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[CB]      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  <w:t>0,01 – x                         x            x</w:t>
            </w:r>
          </w:p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400" w:dyaOrig="380">
                <v:shape id="_x0000_i1082" type="#_x0000_t75" style="width:19.7pt;height:18pt" o:ole="">
                  <v:imagedata r:id="rId106" o:title=""/>
                </v:shape>
                <o:OLEObject Type="Embed" ProgID="Equation.3" ShapeID="_x0000_i1082" DrawAspect="Content" ObjectID="_1739344548" r:id="rId112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= </w:t>
            </w:r>
            <w:r w:rsidRPr="00AC6912">
              <w:rPr>
                <w:rFonts w:asciiTheme="majorHAnsi" w:hAnsiTheme="majorHAnsi" w:cstheme="majorHAnsi"/>
                <w:position w:val="-28"/>
                <w:sz w:val="24"/>
                <w:szCs w:val="24"/>
              </w:rPr>
              <w:object w:dxaOrig="1680" w:dyaOrig="700">
                <v:shape id="_x0000_i1083" type="#_x0000_t75" style="width:85.7pt;height:35.15pt" o:ole="">
                  <v:imagedata r:id="rId113" o:title=""/>
                </v:shape>
                <o:OLEObject Type="Embed" ProgID="Equation.3" ShapeID="_x0000_i1083" DrawAspect="Content" ObjectID="_1739344549" r:id="rId114"/>
              </w:object>
            </w:r>
          </w:p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DE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x  =  1,234.1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DE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pOH = 2,908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DE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pH  =  11,092</w:t>
            </w:r>
          </w:p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[Na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+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] = 0,02M</w:t>
            </w:r>
          </w:p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[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2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]  = 0,01 – 1,234.1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=  8,766.1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M</w:t>
            </w:r>
          </w:p>
          <w:p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[H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]  =  1,234.1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M</w:t>
            </w:r>
          </w:p>
        </w:tc>
        <w:tc>
          <w:tcPr>
            <w:tcW w:w="992" w:type="dxa"/>
            <w:shd w:val="clear" w:color="auto" w:fill="auto"/>
          </w:tcPr>
          <w:p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592E21" w:rsidRPr="00AC6912" w:rsidRDefault="00FE22E4" w:rsidP="00D26800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</w:tbl>
    <w:p w:rsidR="00F06CF8" w:rsidRPr="00AC6912" w:rsidRDefault="0082753E" w:rsidP="003471EF">
      <w:pPr>
        <w:spacing w:line="20" w:lineRule="atLeas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  <w:lang w:val="nl-NL"/>
        </w:rPr>
        <w:t>3.3. (1,5</w:t>
      </w:r>
      <w:r w:rsidR="00F06CF8" w:rsidRPr="00AC6912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 điểm)</w:t>
      </w:r>
      <w:r w:rsidR="00F06CF8" w:rsidRPr="00AC6912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F06CF8" w:rsidRPr="00AC6912">
        <w:rPr>
          <w:rFonts w:ascii="Times New Roman" w:hAnsi="Times New Roman"/>
          <w:color w:val="000000"/>
          <w:sz w:val="24"/>
          <w:szCs w:val="24"/>
          <w:lang w:val="pt-BR"/>
        </w:rPr>
        <w:t>Dung dịch bão hòa H</w:t>
      </w:r>
      <w:r w:rsidR="00F06CF8" w:rsidRPr="00AC6912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2</w:t>
      </w:r>
      <w:r w:rsidR="00F06CF8" w:rsidRPr="00AC6912">
        <w:rPr>
          <w:rFonts w:ascii="Times New Roman" w:hAnsi="Times New Roman"/>
          <w:color w:val="000000"/>
          <w:sz w:val="24"/>
          <w:szCs w:val="24"/>
          <w:lang w:val="pt-BR"/>
        </w:rPr>
        <w:t>S có nồng độ 0,100 M. Biết h</w:t>
      </w:r>
      <w:r w:rsidR="00F06CF8" w:rsidRPr="00AC6912">
        <w:rPr>
          <w:rFonts w:ascii="Times New Roman" w:hAnsi="Times New Roman"/>
          <w:color w:val="000000"/>
          <w:sz w:val="24"/>
          <w:szCs w:val="24"/>
        </w:rPr>
        <w:t>ằng số acid của H</w:t>
      </w:r>
      <w:r w:rsidR="00F06CF8"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F06CF8" w:rsidRPr="00AC6912">
        <w:rPr>
          <w:rFonts w:ascii="Times New Roman" w:hAnsi="Times New Roman"/>
          <w:color w:val="000000"/>
          <w:sz w:val="24"/>
          <w:szCs w:val="24"/>
        </w:rPr>
        <w:t xml:space="preserve">S:  </w:t>
      </w:r>
    </w:p>
    <w:p w:rsidR="00F06CF8" w:rsidRPr="00AC6912" w:rsidRDefault="00F06CF8" w:rsidP="00F06CF8">
      <w:pPr>
        <w:tabs>
          <w:tab w:val="left" w:pos="284"/>
        </w:tabs>
        <w:spacing w:line="20" w:lineRule="atLeast"/>
        <w:rPr>
          <w:rFonts w:ascii="Times New Roman" w:hAnsi="Times New Roman"/>
          <w:color w:val="000000"/>
          <w:sz w:val="24"/>
          <w:szCs w:val="24"/>
        </w:rPr>
      </w:pPr>
      <w:r w:rsidRPr="00AC6912">
        <w:rPr>
          <w:rFonts w:ascii="Times New Roman" w:hAnsi="Times New Roman"/>
          <w:color w:val="000000"/>
          <w:sz w:val="24"/>
          <w:szCs w:val="24"/>
        </w:rPr>
        <w:t>K</w:t>
      </w:r>
      <w:r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= 1,0 </w:t>
      </w:r>
      <w:r w:rsidRPr="00AC6912">
        <w:rPr>
          <w:rFonts w:ascii="Times New Roman" w:hAnsi="Times New Roman"/>
          <w:color w:val="000000"/>
          <w:sz w:val="24"/>
          <w:szCs w:val="24"/>
        </w:rPr>
        <w:sym w:font="Symbol" w:char="F0B4"/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10</w:t>
      </w:r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 xml:space="preserve">-7 </w:t>
      </w:r>
      <w:r w:rsidRPr="00AC6912">
        <w:rPr>
          <w:rFonts w:ascii="Times New Roman" w:hAnsi="Times New Roman"/>
          <w:color w:val="000000"/>
          <w:sz w:val="24"/>
          <w:szCs w:val="24"/>
        </w:rPr>
        <w:t>và K</w:t>
      </w:r>
      <w:r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= 1,3 </w:t>
      </w:r>
      <w:r w:rsidRPr="00AC6912">
        <w:rPr>
          <w:rFonts w:ascii="Times New Roman" w:hAnsi="Times New Roman"/>
          <w:color w:val="000000"/>
          <w:sz w:val="24"/>
          <w:szCs w:val="24"/>
        </w:rPr>
        <w:sym w:font="Symbol" w:char="F0B4"/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10</w:t>
      </w:r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-13</w:t>
      </w:r>
      <w:r w:rsidRPr="00AC6912">
        <w:rPr>
          <w:rFonts w:ascii="Times New Roman" w:hAnsi="Times New Roman"/>
          <w:color w:val="000000"/>
          <w:sz w:val="24"/>
          <w:szCs w:val="24"/>
        </w:rPr>
        <w:t>.</w:t>
      </w:r>
      <w:r w:rsidRPr="00AC6912">
        <w:rPr>
          <w:rFonts w:ascii="Times New Roman" w:hAnsi="Times New Roman"/>
          <w:color w:val="000000"/>
          <w:sz w:val="24"/>
          <w:szCs w:val="24"/>
        </w:rPr>
        <w:br/>
        <w:t xml:space="preserve">   </w:t>
      </w:r>
      <w:r w:rsidRPr="00AC6912">
        <w:rPr>
          <w:rFonts w:ascii="Times New Roman" w:hAnsi="Times New Roman"/>
          <w:color w:val="000000"/>
          <w:sz w:val="24"/>
          <w:szCs w:val="24"/>
        </w:rPr>
        <w:tab/>
      </w:r>
      <w:r w:rsidRPr="00AC6912">
        <w:rPr>
          <w:rFonts w:ascii="Times New Roman" w:hAnsi="Times New Roman"/>
          <w:b/>
          <w:color w:val="000000"/>
          <w:sz w:val="24"/>
          <w:szCs w:val="24"/>
        </w:rPr>
        <w:t>a.</w:t>
      </w:r>
      <w:r w:rsidR="008D2B57" w:rsidRPr="00AC6912">
        <w:rPr>
          <w:rFonts w:ascii="Times New Roman" w:hAnsi="Times New Roman"/>
          <w:color w:val="000000"/>
          <w:sz w:val="24"/>
          <w:szCs w:val="24"/>
        </w:rPr>
        <w:t xml:space="preserve">  Tính nồng độ ion S</w:t>
      </w:r>
      <w:r w:rsidR="008D2B57"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2-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trong dung dịch H</w:t>
      </w:r>
      <w:r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color w:val="000000"/>
          <w:sz w:val="24"/>
          <w:szCs w:val="24"/>
        </w:rPr>
        <w:t>S 0,100 M khi điều chỉnh pH = 2,0.</w:t>
      </w:r>
      <w:r w:rsidRPr="00AC6912">
        <w:rPr>
          <w:rFonts w:ascii="Times New Roman" w:hAnsi="Times New Roman"/>
          <w:color w:val="000000"/>
          <w:sz w:val="24"/>
          <w:szCs w:val="24"/>
        </w:rPr>
        <w:br/>
        <w:t xml:space="preserve">  </w:t>
      </w:r>
      <w:r w:rsidRPr="00AC6912">
        <w:rPr>
          <w:rFonts w:ascii="Times New Roman" w:hAnsi="Times New Roman"/>
          <w:color w:val="000000"/>
          <w:sz w:val="24"/>
          <w:szCs w:val="24"/>
        </w:rPr>
        <w:tab/>
      </w:r>
      <w:r w:rsidRPr="00AC6912">
        <w:rPr>
          <w:rFonts w:ascii="Times New Roman" w:hAnsi="Times New Roman"/>
          <w:b/>
          <w:color w:val="000000"/>
          <w:sz w:val="24"/>
          <w:szCs w:val="24"/>
        </w:rPr>
        <w:t>b.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 Một dung dịch 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>A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chứa các cation Mn</w:t>
      </w:r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2+</w:t>
      </w:r>
      <w:r w:rsidRPr="00AC6912">
        <w:rPr>
          <w:rFonts w:ascii="Times New Roman" w:hAnsi="Times New Roman"/>
          <w:color w:val="000000"/>
          <w:sz w:val="24"/>
          <w:szCs w:val="24"/>
        </w:rPr>
        <w:t>, Co</w:t>
      </w:r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2+</w:t>
      </w:r>
      <w:r w:rsidRPr="00AC6912">
        <w:rPr>
          <w:rFonts w:ascii="Times New Roman" w:hAnsi="Times New Roman"/>
          <w:color w:val="000000"/>
          <w:sz w:val="24"/>
          <w:szCs w:val="24"/>
        </w:rPr>
        <w:t>, và Ag</w:t>
      </w:r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với nồng độ ban đầu của mỗi ion đều bằng 0,010 M. Hoà tan H</w:t>
      </w:r>
      <w:r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S vào 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>A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đến bão hoà và điều chỉnh pH = 2,0 thì ion nào tạo kết tủa? </w:t>
      </w:r>
      <w:r w:rsidRPr="00AC6912">
        <w:rPr>
          <w:rFonts w:ascii="Times New Roman" w:hAnsi="Times New Roman"/>
          <w:color w:val="000000"/>
          <w:sz w:val="24"/>
          <w:szCs w:val="24"/>
        </w:rPr>
        <w:br/>
        <w:t xml:space="preserve">     Cho: T</w:t>
      </w:r>
      <w:r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MnS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= 2,5</w:t>
      </w:r>
      <w:r w:rsidRPr="00AC6912">
        <w:rPr>
          <w:rFonts w:ascii="Times New Roman" w:hAnsi="Times New Roman"/>
          <w:color w:val="000000"/>
          <w:sz w:val="24"/>
          <w:szCs w:val="24"/>
        </w:rPr>
        <w:sym w:font="Symbol" w:char="F0B4"/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10</w:t>
      </w:r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-10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; T</w:t>
      </w:r>
      <w:r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CoS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= 4,0</w:t>
      </w:r>
      <w:r w:rsidRPr="00AC6912">
        <w:rPr>
          <w:rFonts w:ascii="Times New Roman" w:hAnsi="Times New Roman"/>
          <w:color w:val="000000"/>
          <w:sz w:val="24"/>
          <w:szCs w:val="24"/>
        </w:rPr>
        <w:sym w:font="Symbol" w:char="F0B4"/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10</w:t>
      </w:r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-21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; T</w:t>
      </w:r>
      <w:r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Ag</w:t>
      </w:r>
      <w:r w:rsidRPr="00AC6912">
        <w:rPr>
          <w:rFonts w:ascii="Times New Roman" w:hAnsi="Times New Roman"/>
          <w:color w:val="000000"/>
          <w:position w:val="-4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S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= 6,3</w:t>
      </w:r>
      <w:r w:rsidRPr="00AC6912">
        <w:rPr>
          <w:rFonts w:ascii="Times New Roman" w:hAnsi="Times New Roman"/>
          <w:color w:val="000000"/>
          <w:sz w:val="24"/>
          <w:szCs w:val="24"/>
        </w:rPr>
        <w:sym w:font="Symbol" w:char="F0B4"/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10</w:t>
      </w:r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-50</w:t>
      </w:r>
      <w:r w:rsidRPr="00AC6912">
        <w:rPr>
          <w:rFonts w:ascii="Times New Roman" w:hAnsi="Times New Roman"/>
          <w:color w:val="000000"/>
          <w:sz w:val="24"/>
          <w:szCs w:val="24"/>
        </w:rPr>
        <w:t>.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0"/>
        <w:gridCol w:w="7662"/>
        <w:gridCol w:w="992"/>
      </w:tblGrid>
      <w:tr w:rsidR="00B64B53" w:rsidRPr="00AC6912" w:rsidTr="003471EF">
        <w:tc>
          <w:tcPr>
            <w:tcW w:w="980" w:type="dxa"/>
          </w:tcPr>
          <w:p w:rsidR="00B64B53" w:rsidRPr="00AC6912" w:rsidRDefault="00B64B53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662" w:type="dxa"/>
            <w:shd w:val="clear" w:color="auto" w:fill="auto"/>
          </w:tcPr>
          <w:p w:rsidR="00B64B53" w:rsidRPr="00AC6912" w:rsidRDefault="00B64B53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992" w:type="dxa"/>
            <w:shd w:val="clear" w:color="auto" w:fill="auto"/>
          </w:tcPr>
          <w:p w:rsidR="00B64B53" w:rsidRPr="00AC6912" w:rsidRDefault="00B64B53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B64B53" w:rsidRPr="00AC6912" w:rsidTr="003471EF">
        <w:tc>
          <w:tcPr>
            <w:tcW w:w="980" w:type="dxa"/>
          </w:tcPr>
          <w:p w:rsidR="00B64B53" w:rsidRPr="00AC6912" w:rsidRDefault="00B64B53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  <w:t>3.3</w:t>
            </w:r>
          </w:p>
          <w:p w:rsidR="00B64B53" w:rsidRPr="00AC6912" w:rsidRDefault="00B64B53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(</w:t>
            </w:r>
            <w:r w:rsidR="00FE22E4"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1,5</w:t>
            </w: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đ)</w:t>
            </w:r>
          </w:p>
          <w:p w:rsidR="00B64B53" w:rsidRPr="00AC6912" w:rsidRDefault="00B64B53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662" w:type="dxa"/>
            <w:shd w:val="clear" w:color="auto" w:fill="auto"/>
          </w:tcPr>
          <w:p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a.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                    H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S  </w:t>
            </w:r>
            <w:r w:rsidRPr="00AC6912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420">
                <v:shape id="_x0000_i1084" type="#_x0000_t75" style="width:30pt;height:20.55pt" o:ole="">
                  <v:imagedata r:id="rId91" o:title=""/>
                </v:shape>
                <o:OLEObject Type="Embed" ProgID="Equation.DSMT4" ShapeID="_x0000_i1084" DrawAspect="Content" ObjectID="_1739344550" r:id="rId115"/>
              </w:objec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 xml:space="preserve">+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+ HS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 xml:space="preserve">-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K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bscript"/>
              </w:rPr>
              <w:t>1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= 1,0 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sym w:font="Symbol" w:char="F0B4"/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10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>-7</w:t>
            </w:r>
            <w:r w:rsidR="00FE22E4"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 </w:t>
            </w:r>
            <w:r w:rsidR="00FE22E4"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(1)</w:t>
            </w:r>
          </w:p>
          <w:p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 xml:space="preserve">                                 </w:t>
            </w:r>
            <w:r w:rsidR="00FE22E4"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 xml:space="preserve"> 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 xml:space="preserve">    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HS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 xml:space="preserve">- 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</w:t>
            </w:r>
            <w:r w:rsidR="00FE22E4" w:rsidRPr="00AC6912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420">
                <v:shape id="_x0000_i1085" type="#_x0000_t75" style="width:30pt;height:20.55pt" o:ole="">
                  <v:imagedata r:id="rId91" o:title=""/>
                </v:shape>
                <o:OLEObject Type="Embed" ProgID="Equation.DSMT4" ShapeID="_x0000_i1085" DrawAspect="Content" ObjectID="_1739344551" r:id="rId116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 xml:space="preserve">+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+ S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 xml:space="preserve">2-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  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K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= 1,3 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sym w:font="Symbol" w:char="F0B4"/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10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>-13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.</w:t>
            </w:r>
            <w:r w:rsidR="00FE22E4"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  </w:t>
            </w:r>
            <w:r w:rsidR="00FE22E4"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(2)</w:t>
            </w:r>
          </w:p>
          <w:p w:rsidR="00B64B53" w:rsidRPr="00AC6912" w:rsidRDefault="00B64B53" w:rsidP="00232DEE">
            <w:pPr>
              <w:spacing w:line="20" w:lineRule="atLeast"/>
              <w:rPr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                 </w:t>
            </w:r>
            <w:r w:rsidR="00F709D5" w:rsidRPr="00AC6912">
              <w:rPr>
                <w:sz w:val="24"/>
                <w:szCs w:val="24"/>
              </w:rPr>
              <w:object w:dxaOrig="3345" w:dyaOrig="600">
                <v:shape id="_x0000_i1086" type="#_x0000_t75" style="width:167.15pt;height:30pt" o:ole="">
                  <v:imagedata r:id="rId117" o:title=""/>
                </v:shape>
                <o:OLEObject Type="Embed" ProgID="PBrush" ShapeID="_x0000_i1086" DrawAspect="Content" ObjectID="_1739344552" r:id="rId118"/>
              </w:object>
            </w:r>
          </w:p>
          <w:p w:rsidR="00F709D5" w:rsidRPr="00AC6912" w:rsidRDefault="00F709D5" w:rsidP="00232DEE">
            <w:pPr>
              <w:spacing w:line="20" w:lineRule="atLeast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=&gt; [S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>2-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] = 1,3. 10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>-18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(M)</w:t>
            </w:r>
          </w:p>
          <w:p w:rsidR="000F387A" w:rsidRDefault="000F387A" w:rsidP="00232DEE">
            <w:pPr>
              <w:spacing w:line="20" w:lineRule="atLeast"/>
              <w:rPr>
                <w:rFonts w:asciiTheme="majorHAnsi" w:hAnsiTheme="majorHAnsi" w:cstheme="majorHAnsi"/>
                <w:b/>
                <w:snapToGrid w:val="0"/>
                <w:color w:val="000000"/>
                <w:sz w:val="24"/>
                <w:szCs w:val="24"/>
              </w:rPr>
            </w:pPr>
          </w:p>
          <w:p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napToGrid w:val="0"/>
                <w:color w:val="000000"/>
                <w:sz w:val="24"/>
                <w:szCs w:val="24"/>
              </w:rPr>
              <w:t>b.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  Có: [Mn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2+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] [S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2-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] = 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2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sym w:font="Symbol" w:char="F0B4"/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1,3 .10</w:t>
            </w:r>
            <w:r w:rsidR="00F709D5"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18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= 1,3 .10</w:t>
            </w:r>
            <w:r w:rsidR="00F709D5"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2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&lt; T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bscript"/>
              </w:rPr>
              <w:t>MnS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= 2,5 .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ab/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            =&gt; không có kết tủa MnS</w:t>
            </w:r>
          </w:p>
          <w:p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     [Co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2+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] [ S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2-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] = 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2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sym w:font="Symbol" w:char="F0B4"/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1,3 .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1</w:t>
            </w:r>
            <w:r w:rsidR="00F709D5"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8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= 1,3 .10</w:t>
            </w:r>
            <w:r w:rsidR="00F709D5"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2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 &gt; T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bscript"/>
              </w:rPr>
              <w:t>CoS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= 4,0 .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21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ab/>
            </w:r>
          </w:p>
          <w:p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=&gt; có kết tủa CoS</w:t>
            </w:r>
          </w:p>
          <w:p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     [Ag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+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]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2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[S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2-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] = (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2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)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2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sym w:font="Symbol" w:char="F0B4"/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1,3 .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1</w:t>
            </w:r>
            <w:r w:rsidR="00F709D5"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8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= 1,3 .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–2</w:t>
            </w:r>
            <w:r w:rsidR="00F709D5"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2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&gt; T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bscript"/>
              </w:rPr>
              <w:t>Ag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position w:val="-4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bscript"/>
              </w:rPr>
              <w:t>S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= 6,3 .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5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ab/>
            </w:r>
          </w:p>
          <w:p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=&gt; có kết tủa Ag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S</w:t>
            </w:r>
          </w:p>
          <w:p w:rsidR="00F709D5" w:rsidRPr="00AC6912" w:rsidRDefault="00F709D5" w:rsidP="00232DEE">
            <w:pPr>
              <w:spacing w:line="20" w:lineRule="atLeast"/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( Nếu học sinh giải bằng phương pháp gần đúng dựa theo (1)mà ra kết quả đúng thì ta vẫn cho đủ điểm)</w:t>
            </w:r>
          </w:p>
          <w:p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  <w:tc>
          <w:tcPr>
            <w:tcW w:w="992" w:type="dxa"/>
            <w:shd w:val="clear" w:color="auto" w:fill="auto"/>
          </w:tcPr>
          <w:p w:rsidR="00B64B53" w:rsidRPr="00AC6912" w:rsidRDefault="00B64B53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:rsidR="00D93E1D" w:rsidRPr="00AC6912" w:rsidRDefault="00D93E1D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:rsidR="00B64B53" w:rsidRPr="00AC6912" w:rsidRDefault="00D93E1D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25</w:t>
            </w:r>
          </w:p>
          <w:p w:rsidR="000F387A" w:rsidRDefault="000F387A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</w:p>
          <w:p w:rsidR="00B64B53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</w:t>
            </w:r>
            <w:r w:rsidR="003471EF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2</w:t>
            </w:r>
            <w:r w:rsidR="00B64B53"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5</w:t>
            </w:r>
          </w:p>
          <w:p w:rsidR="003471EF" w:rsidRPr="00AC6912" w:rsidRDefault="003471EF" w:rsidP="003471EF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</w:t>
            </w:r>
            <w:r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5</w:t>
            </w:r>
          </w:p>
          <w:p w:rsidR="00B64B53" w:rsidRPr="00AC6912" w:rsidRDefault="00B64B53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</w:p>
          <w:p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25</w:t>
            </w:r>
          </w:p>
          <w:p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</w:p>
          <w:p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25</w:t>
            </w:r>
          </w:p>
          <w:p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</w:p>
          <w:p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25</w:t>
            </w:r>
          </w:p>
        </w:tc>
      </w:tr>
    </w:tbl>
    <w:p w:rsidR="00893A0F" w:rsidRPr="00AC6912" w:rsidRDefault="00893A0F" w:rsidP="003471EF">
      <w:pPr>
        <w:rPr>
          <w:rFonts w:ascii="Times New Roman" w:hAnsi="Times New Roman"/>
          <w:b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sz w:val="24"/>
          <w:szCs w:val="24"/>
          <w:highlight w:val="yellow"/>
          <w:u w:val="single"/>
          <w:lang w:val="pt-BR"/>
        </w:rPr>
        <w:t>Câu 4</w:t>
      </w:r>
      <w:r w:rsidRPr="00AC6912">
        <w:rPr>
          <w:rFonts w:ascii="Times New Roman" w:hAnsi="Times New Roman"/>
          <w:b/>
          <w:sz w:val="24"/>
          <w:szCs w:val="24"/>
          <w:highlight w:val="yellow"/>
          <w:lang w:val="pt-BR"/>
        </w:rPr>
        <w:t xml:space="preserve"> (4,0 điểm)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>:</w:t>
      </w:r>
    </w:p>
    <w:p w:rsidR="00893A0F" w:rsidRPr="00AC6912" w:rsidRDefault="00893A0F" w:rsidP="003471EF">
      <w:pPr>
        <w:rPr>
          <w:rFonts w:ascii="Times New Roman" w:hAnsi="Times New Roman"/>
          <w:b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bCs/>
          <w:iCs/>
          <w:sz w:val="24"/>
          <w:szCs w:val="24"/>
          <w:lang w:val="pt-BR"/>
        </w:rPr>
        <w:t xml:space="preserve"> 4.1 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 xml:space="preserve">(1,0 điểm) </w:t>
      </w:r>
      <w:r w:rsidR="004D6205">
        <w:rPr>
          <w:rFonts w:ascii="Times New Roman" w:hAnsi="Times New Roman"/>
          <w:bCs/>
          <w:iCs/>
          <w:sz w:val="24"/>
          <w:szCs w:val="24"/>
          <w:lang w:val="pt-BR"/>
        </w:rPr>
        <w:t xml:space="preserve"> Cân bằng các 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phản ứng sau theo phương pháp thăng bằng electron </w:t>
      </w:r>
    </w:p>
    <w:p w:rsidR="00893A0F" w:rsidRPr="00AC6912" w:rsidRDefault="00893A0F" w:rsidP="003471EF">
      <w:pPr>
        <w:tabs>
          <w:tab w:val="left" w:pos="284"/>
        </w:tabs>
        <w:rPr>
          <w:rFonts w:ascii="Times New Roman" w:hAnsi="Times New Roman"/>
          <w:bCs/>
          <w:iCs/>
          <w:sz w:val="24"/>
          <w:szCs w:val="24"/>
          <w:lang w:val="pt-BR"/>
        </w:rPr>
      </w:pP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     </w:t>
      </w:r>
      <w:r w:rsidRPr="00AC6912">
        <w:rPr>
          <w:rFonts w:ascii="Times New Roman" w:hAnsi="Times New Roman"/>
          <w:b/>
          <w:bCs/>
          <w:iCs/>
          <w:sz w:val="24"/>
          <w:szCs w:val="24"/>
          <w:lang w:val="pt-BR"/>
        </w:rPr>
        <w:t>a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>. KMnO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4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 + FeS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2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 + H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2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>SO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4</w:t>
      </w:r>
      <w:r w:rsidRPr="00AC6912">
        <w:rPr>
          <w:rFonts w:ascii="Times New Roman" w:hAnsi="Times New Roman"/>
          <w:bCs/>
          <w:iCs/>
          <w:sz w:val="24"/>
          <w:szCs w:val="24"/>
        </w:rPr>
        <w:t>→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 Fe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2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>(SO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4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>)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3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 + K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2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>SO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4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 + MnSO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4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 + H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2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>O.</w:t>
      </w:r>
    </w:p>
    <w:p w:rsidR="00893A0F" w:rsidRPr="00AC6912" w:rsidRDefault="00893A0F" w:rsidP="00893A0F">
      <w:pPr>
        <w:tabs>
          <w:tab w:val="left" w:pos="284"/>
        </w:tabs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</w:rPr>
        <w:t xml:space="preserve">     </w:t>
      </w:r>
      <w:r w:rsidRPr="00AC6912">
        <w:rPr>
          <w:rFonts w:ascii="Times New Roman" w:hAnsi="Times New Roman"/>
          <w:b/>
          <w:sz w:val="24"/>
          <w:szCs w:val="24"/>
        </w:rPr>
        <w:t>b</w:t>
      </w:r>
      <w:r w:rsidRPr="00AC6912">
        <w:rPr>
          <w:rFonts w:ascii="Times New Roman" w:hAnsi="Times New Roman"/>
          <w:sz w:val="24"/>
          <w:szCs w:val="24"/>
        </w:rPr>
        <w:t>. Fe</w:t>
      </w:r>
      <w:r w:rsidRPr="00AC6912">
        <w:rPr>
          <w:rFonts w:ascii="Times New Roman" w:hAnsi="Times New Roman"/>
          <w:sz w:val="24"/>
          <w:szCs w:val="24"/>
          <w:vertAlign w:val="subscript"/>
        </w:rPr>
        <w:t>x</w:t>
      </w:r>
      <w:r w:rsidRPr="00AC6912">
        <w:rPr>
          <w:rFonts w:ascii="Times New Roman" w:hAnsi="Times New Roman"/>
          <w:sz w:val="24"/>
          <w:szCs w:val="24"/>
        </w:rPr>
        <w:t>O</w:t>
      </w:r>
      <w:r w:rsidRPr="00AC6912">
        <w:rPr>
          <w:rFonts w:ascii="Times New Roman" w:hAnsi="Times New Roman"/>
          <w:sz w:val="24"/>
          <w:szCs w:val="24"/>
          <w:vertAlign w:val="subscript"/>
        </w:rPr>
        <w:t>y</w:t>
      </w:r>
      <w:r w:rsidRPr="00AC6912">
        <w:rPr>
          <w:rFonts w:ascii="Times New Roman" w:hAnsi="Times New Roman"/>
          <w:sz w:val="24"/>
          <w:szCs w:val="24"/>
        </w:rPr>
        <w:t xml:space="preserve"> + H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>SO</w:t>
      </w:r>
      <w:r w:rsidRPr="00AC6912">
        <w:rPr>
          <w:rFonts w:ascii="Times New Roman" w:hAnsi="Times New Roman"/>
          <w:sz w:val="24"/>
          <w:szCs w:val="24"/>
          <w:vertAlign w:val="subscript"/>
        </w:rPr>
        <w:t>4</w:t>
      </w:r>
      <w:r w:rsidRPr="00AC6912">
        <w:rPr>
          <w:rFonts w:ascii="Times New Roman" w:hAnsi="Times New Roman"/>
          <w:sz w:val="24"/>
          <w:szCs w:val="24"/>
        </w:rPr>
        <w:t>→Fe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>(SO</w:t>
      </w:r>
      <w:r w:rsidRPr="00AC6912">
        <w:rPr>
          <w:rFonts w:ascii="Times New Roman" w:hAnsi="Times New Roman"/>
          <w:sz w:val="24"/>
          <w:szCs w:val="24"/>
          <w:vertAlign w:val="subscript"/>
        </w:rPr>
        <w:t>4</w:t>
      </w:r>
      <w:r w:rsidRPr="00AC6912">
        <w:rPr>
          <w:rFonts w:ascii="Times New Roman" w:hAnsi="Times New Roman"/>
          <w:sz w:val="24"/>
          <w:szCs w:val="24"/>
        </w:rPr>
        <w:t>)</w:t>
      </w:r>
      <w:r w:rsidRPr="00AC6912">
        <w:rPr>
          <w:rFonts w:ascii="Times New Roman" w:hAnsi="Times New Roman"/>
          <w:sz w:val="24"/>
          <w:szCs w:val="24"/>
          <w:vertAlign w:val="subscript"/>
        </w:rPr>
        <w:t>3</w:t>
      </w:r>
      <w:r w:rsidRPr="00AC6912">
        <w:rPr>
          <w:rFonts w:ascii="Times New Roman" w:hAnsi="Times New Roman"/>
          <w:sz w:val="24"/>
          <w:szCs w:val="24"/>
        </w:rPr>
        <w:t xml:space="preserve"> + SO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 xml:space="preserve"> + H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>O.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0"/>
        <w:gridCol w:w="7662"/>
        <w:gridCol w:w="992"/>
      </w:tblGrid>
      <w:tr w:rsidR="0004262B" w:rsidRPr="00AC6912" w:rsidTr="003471EF">
        <w:tc>
          <w:tcPr>
            <w:tcW w:w="980" w:type="dxa"/>
          </w:tcPr>
          <w:p w:rsidR="0004262B" w:rsidRPr="00AC6912" w:rsidRDefault="0004262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662" w:type="dxa"/>
            <w:shd w:val="clear" w:color="auto" w:fill="auto"/>
          </w:tcPr>
          <w:p w:rsidR="0004262B" w:rsidRPr="00AC6912" w:rsidRDefault="0004262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992" w:type="dxa"/>
            <w:shd w:val="clear" w:color="auto" w:fill="auto"/>
          </w:tcPr>
          <w:p w:rsidR="0004262B" w:rsidRPr="00AC6912" w:rsidRDefault="0004262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04262B" w:rsidRPr="00AC6912" w:rsidTr="003471EF">
        <w:tc>
          <w:tcPr>
            <w:tcW w:w="980" w:type="dxa"/>
          </w:tcPr>
          <w:p w:rsidR="0004262B" w:rsidRPr="00AC6912" w:rsidRDefault="0004262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  <w:t>4.1</w:t>
            </w:r>
          </w:p>
          <w:p w:rsidR="0004262B" w:rsidRPr="00AC6912" w:rsidRDefault="0004262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(1,0đ)</w:t>
            </w:r>
          </w:p>
          <w:p w:rsidR="0004262B" w:rsidRPr="00AC6912" w:rsidRDefault="0004262B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662" w:type="dxa"/>
            <w:shd w:val="clear" w:color="auto" w:fill="auto"/>
          </w:tcPr>
          <w:p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i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Cs/>
                <w:i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B528FFB" wp14:editId="696A7449">
                      <wp:simplePos x="0" y="0"/>
                      <wp:positionH relativeFrom="column">
                        <wp:posOffset>164390</wp:posOffset>
                      </wp:positionH>
                      <wp:positionV relativeFrom="paragraph">
                        <wp:posOffset>126365</wp:posOffset>
                      </wp:positionV>
                      <wp:extent cx="0" cy="387985"/>
                      <wp:effectExtent l="0" t="0" r="19050" b="12065"/>
                      <wp:wrapNone/>
                      <wp:docPr id="21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879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EFB1875" id="Straight Connector 2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95pt,9.95pt" to="12.95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"/>
                  </w:pict>
                </mc:Fallback>
              </mc:AlternateContent>
            </w:r>
            <w:r w:rsidRPr="00AC6912">
              <w:rPr>
                <w:rFonts w:asciiTheme="majorHAnsi" w:hAnsiTheme="majorHAnsi" w:cstheme="majorHAnsi"/>
                <w:b/>
                <w:bCs/>
                <w:iCs/>
                <w:sz w:val="24"/>
                <w:szCs w:val="24"/>
              </w:rPr>
              <w:t>a.</w:t>
            </w:r>
          </w:p>
          <w:p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1    FeS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→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Fe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perscript"/>
              </w:rPr>
              <w:t>+3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+  2S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perscript"/>
              </w:rPr>
              <w:t>+6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+ 15e</w:t>
            </w:r>
          </w:p>
          <w:p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3    Mn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perscript"/>
              </w:rPr>
              <w:t>+7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+ 5e 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→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Mn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perscript"/>
              </w:rPr>
              <w:t>2+</w:t>
            </w:r>
          </w:p>
          <w:p w:rsidR="0004262B" w:rsidRPr="00AC6912" w:rsidRDefault="0004262B" w:rsidP="00232DEE">
            <w:pPr>
              <w:tabs>
                <w:tab w:val="left" w:pos="1380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Phương trình phân tử: </w:t>
            </w:r>
          </w:p>
          <w:p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6KMnO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4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+ 2FeS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+ 8H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SO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4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→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Fe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(SO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4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)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3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+ 3K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SO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4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+ 6MnSO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4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+ 8H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O.  </w:t>
            </w:r>
          </w:p>
          <w:p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i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iCs/>
                <w:sz w:val="24"/>
                <w:szCs w:val="24"/>
              </w:rPr>
              <w:t xml:space="preserve">b. 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   </w:t>
            </w:r>
          </w:p>
          <w:p w:rsidR="0004262B" w:rsidRPr="00AC6912" w:rsidRDefault="0004262B" w:rsidP="00232DEE">
            <w:pPr>
              <w:tabs>
                <w:tab w:val="left" w:pos="1740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AC6912">
              <w:rPr>
                <w:rFonts w:asciiTheme="majorHAnsi" w:hAnsiTheme="majorHAnsi" w:cstheme="majorHAnsi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3FC0823" wp14:editId="66D0E49B">
                      <wp:simplePos x="0" y="0"/>
                      <wp:positionH relativeFrom="column">
                        <wp:posOffset>727635</wp:posOffset>
                      </wp:positionH>
                      <wp:positionV relativeFrom="paragraph">
                        <wp:posOffset>76835</wp:posOffset>
                      </wp:positionV>
                      <wp:extent cx="0" cy="337820"/>
                      <wp:effectExtent l="0" t="0" r="19050" b="24130"/>
                      <wp:wrapNone/>
                      <wp:docPr id="20" name="Straight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378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90C0516" id="Straight Connector 20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3pt,6.05pt" to="57.3pt,3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"/>
                  </w:pict>
                </mc:Fallback>
              </mc:AlternateConten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    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  2     xFe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fr-FR"/>
              </w:rPr>
              <w:t xml:space="preserve">+2y/x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→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lang w:val="fr-FR"/>
              </w:rPr>
              <w:t xml:space="preserve">  xFe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perscript"/>
                <w:lang w:val="fr-FR"/>
              </w:rPr>
              <w:t>+3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lang w:val="fr-FR"/>
              </w:rPr>
              <w:t xml:space="preserve">   +  (3x-2y)e</w:t>
            </w:r>
          </w:p>
          <w:p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    (3x-2y)   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140" w:dyaOrig="440">
                <v:shape id="_x0000_i1087" type="#_x0000_t75" style="width:57.45pt;height:21.45pt" o:ole="">
                  <v:imagedata r:id="rId119" o:title=""/>
                </v:shape>
                <o:OLEObject Type="Embed" ProgID="Equation.DSMT4" ShapeID="_x0000_i1087" DrawAspect="Content" ObjectID="_1739344553" r:id="rId120"/>
              </w:object>
            </w:r>
          </w:p>
          <w:p w:rsidR="0004262B" w:rsidRPr="00AC6912" w:rsidRDefault="0004262B" w:rsidP="00232DEE">
            <w:pPr>
              <w:tabs>
                <w:tab w:val="left" w:pos="1380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Phương trình phân tử: </w:t>
            </w:r>
          </w:p>
          <w:p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2Fe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x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y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(6x – 2y)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S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4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→ x Fe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(S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4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)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(3x – 2y)S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(6x – 2y)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O</w:t>
            </w:r>
          </w:p>
          <w:p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  <w:tc>
          <w:tcPr>
            <w:tcW w:w="992" w:type="dxa"/>
            <w:shd w:val="clear" w:color="auto" w:fill="auto"/>
          </w:tcPr>
          <w:p w:rsidR="0004262B" w:rsidRPr="00AC6912" w:rsidRDefault="0004262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25</w:t>
            </w:r>
          </w:p>
          <w:p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</w:p>
          <w:p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25</w:t>
            </w:r>
          </w:p>
          <w:p w:rsidR="0004262B" w:rsidRPr="00AC6912" w:rsidRDefault="0004262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</w:p>
          <w:p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</w:p>
          <w:p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25</w:t>
            </w:r>
          </w:p>
          <w:p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</w:p>
          <w:p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25</w:t>
            </w:r>
          </w:p>
        </w:tc>
      </w:tr>
    </w:tbl>
    <w:p w:rsidR="00610434" w:rsidRPr="00AC6912" w:rsidRDefault="00610434" w:rsidP="003471EF">
      <w:pPr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b/>
          <w:bCs/>
          <w:iCs/>
          <w:sz w:val="24"/>
          <w:szCs w:val="24"/>
          <w:lang w:val="pt-BR"/>
        </w:rPr>
        <w:t xml:space="preserve">4.2 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 xml:space="preserve">(1,0 điểm) 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 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Hoàn thành </w:t>
      </w:r>
      <w:r w:rsidRPr="00AC6912">
        <w:rPr>
          <w:rFonts w:ascii="Times New Roman" w:hAnsi="Times New Roman"/>
          <w:sz w:val="24"/>
          <w:szCs w:val="24"/>
        </w:rPr>
        <w:t>và cân bằng các phản ứng sau bằng phương pháp ion – electron:</w:t>
      </w:r>
    </w:p>
    <w:p w:rsidR="00610434" w:rsidRPr="00AC6912" w:rsidRDefault="00610434" w:rsidP="003471EF">
      <w:pPr>
        <w:tabs>
          <w:tab w:val="left" w:pos="284"/>
        </w:tabs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b/>
          <w:sz w:val="24"/>
          <w:szCs w:val="24"/>
        </w:rPr>
        <w:t xml:space="preserve">   </w:t>
      </w:r>
      <w:r w:rsidRPr="00AC6912">
        <w:rPr>
          <w:rFonts w:ascii="Times New Roman" w:hAnsi="Times New Roman"/>
          <w:b/>
          <w:sz w:val="24"/>
          <w:szCs w:val="24"/>
        </w:rPr>
        <w:tab/>
        <w:t>a.</w:t>
      </w:r>
      <w:r w:rsidRPr="00AC6912">
        <w:rPr>
          <w:rFonts w:ascii="Times New Roman" w:hAnsi="Times New Roman"/>
          <w:sz w:val="24"/>
          <w:szCs w:val="24"/>
        </w:rPr>
        <w:t xml:space="preserve"> CrO</w:t>
      </w:r>
      <w:r w:rsidRPr="00AC6912">
        <w:rPr>
          <w:rFonts w:ascii="Times New Roman" w:hAnsi="Times New Roman"/>
          <w:sz w:val="24"/>
          <w:szCs w:val="24"/>
        </w:rPr>
        <w:softHyphen/>
      </w:r>
      <w:r w:rsidRPr="00AC6912">
        <w:rPr>
          <w:rFonts w:ascii="Times New Roman" w:hAnsi="Times New Roman"/>
          <w:position w:val="-12"/>
          <w:sz w:val="24"/>
          <w:szCs w:val="24"/>
          <w:vertAlign w:val="subscript"/>
          <w:lang w:val="vi-VN" w:eastAsia="vi-VN"/>
        </w:rPr>
        <w:object w:dxaOrig="3902" w:dyaOrig="9268">
          <v:shape id="_x0000_i1088" type="#_x0000_t75" style="width:7.7pt;height:18.85pt;mso-position-horizontal-relative:page;mso-position-vertical-relative:page" o:ole="">
            <v:imagedata r:id="rId121" o:title=""/>
          </v:shape>
          <o:OLEObject Type="Embed" ProgID="Equation.DSMT4" ShapeID="_x0000_i1088" DrawAspect="Content" ObjectID="_1739344554" r:id="rId122"/>
        </w:object>
      </w:r>
      <w:r w:rsidRPr="00AC6912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AC6912">
        <w:rPr>
          <w:rFonts w:ascii="Times New Roman" w:hAnsi="Times New Roman"/>
          <w:sz w:val="24"/>
          <w:szCs w:val="24"/>
        </w:rPr>
        <w:t>+ Br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 xml:space="preserve"> + OH</w:t>
      </w:r>
      <w:r w:rsidRPr="00AC6912">
        <w:rPr>
          <w:rFonts w:ascii="Times New Roman" w:hAnsi="Times New Roman"/>
          <w:position w:val="-4"/>
          <w:sz w:val="24"/>
          <w:szCs w:val="24"/>
          <w:lang w:val="vi-VN" w:eastAsia="vi-VN"/>
        </w:rPr>
        <w:object w:dxaOrig="3902" w:dyaOrig="7317">
          <v:shape id="_x0000_i1089" type="#_x0000_t75" style="width:7.7pt;height:14.55pt;mso-position-horizontal-relative:page;mso-position-vertical-relative:page" o:ole="">
            <v:imagedata r:id="rId123" o:title=""/>
          </v:shape>
          <o:OLEObject Type="Embed" ProgID="Equation.DSMT4" ShapeID="_x0000_i1089" DrawAspect="Content" ObjectID="_1739344555" r:id="rId124"/>
        </w:object>
      </w:r>
      <w:r w:rsidRPr="00AC6912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AC6912">
        <w:rPr>
          <w:rFonts w:ascii="Times New Roman" w:hAnsi="Times New Roman"/>
          <w:position w:val="-6"/>
          <w:sz w:val="24"/>
          <w:szCs w:val="24"/>
          <w:lang w:val="vi-VN" w:eastAsia="vi-VN"/>
        </w:rPr>
        <w:object w:dxaOrig="15122" w:dyaOrig="7805">
          <v:shape id="_x0000_i1090" type="#_x0000_t75" style="width:30.85pt;height:16.3pt;mso-position-horizontal-relative:page;mso-position-vertical-relative:page" o:ole="">
            <v:imagedata r:id="rId125" o:title=""/>
          </v:shape>
          <o:OLEObject Type="Embed" ProgID="Equation.DSMT4" ShapeID="_x0000_i1090" DrawAspect="Content" ObjectID="_1739344556" r:id="rId126"/>
        </w:object>
      </w:r>
      <w:r w:rsidRPr="00AC6912">
        <w:rPr>
          <w:rFonts w:ascii="Times New Roman" w:hAnsi="Times New Roman"/>
          <w:sz w:val="24"/>
          <w:szCs w:val="24"/>
        </w:rPr>
        <w:t>CrO</w:t>
      </w:r>
      <w:r w:rsidRPr="00AC6912">
        <w:rPr>
          <w:rFonts w:ascii="Times New Roman" w:hAnsi="Times New Roman"/>
          <w:position w:val="-12"/>
          <w:sz w:val="24"/>
          <w:szCs w:val="24"/>
          <w:lang w:val="vi-VN" w:eastAsia="vi-VN"/>
        </w:rPr>
        <w:object w:dxaOrig="5854" w:dyaOrig="9268">
          <v:shape id="_x0000_i1091" type="#_x0000_t75" style="width:12pt;height:18.85pt;mso-position-horizontal-relative:page;mso-position-vertical-relative:page" o:ole="">
            <v:imagedata r:id="rId127" o:title=""/>
          </v:shape>
          <o:OLEObject Type="Embed" ProgID="Equation.DSMT4" ShapeID="_x0000_i1091" DrawAspect="Content" ObjectID="_1739344557" r:id="rId128"/>
        </w:object>
      </w:r>
      <w:r w:rsidRPr="00AC6912">
        <w:rPr>
          <w:rFonts w:ascii="Times New Roman" w:hAnsi="Times New Roman"/>
          <w:sz w:val="24"/>
          <w:szCs w:val="24"/>
        </w:rPr>
        <w:t xml:space="preserve"> + …</w:t>
      </w:r>
    </w:p>
    <w:p w:rsidR="00610434" w:rsidRPr="00AC6912" w:rsidRDefault="00610434" w:rsidP="00610434">
      <w:pPr>
        <w:pStyle w:val="ListParagraph"/>
        <w:tabs>
          <w:tab w:val="left" w:pos="284"/>
          <w:tab w:val="left" w:pos="5595"/>
        </w:tabs>
        <w:spacing w:after="0"/>
        <w:ind w:left="0"/>
        <w:rPr>
          <w:rFonts w:ascii="Times New Roman" w:hAnsi="Times New Roman"/>
          <w:sz w:val="24"/>
          <w:szCs w:val="24"/>
          <w:lang w:val="de-DE"/>
        </w:rPr>
      </w:pPr>
      <w:r w:rsidRPr="00AC6912">
        <w:rPr>
          <w:rFonts w:ascii="Times New Roman" w:hAnsi="Times New Roman"/>
          <w:b/>
          <w:sz w:val="24"/>
          <w:szCs w:val="24"/>
          <w:lang w:val="de-DE"/>
        </w:rPr>
        <w:t xml:space="preserve">   </w:t>
      </w:r>
      <w:r w:rsidRPr="00AC6912">
        <w:rPr>
          <w:rFonts w:ascii="Times New Roman" w:hAnsi="Times New Roman"/>
          <w:b/>
          <w:sz w:val="24"/>
          <w:szCs w:val="24"/>
          <w:lang w:val="de-DE"/>
        </w:rPr>
        <w:tab/>
        <w:t>b.</w:t>
      </w:r>
      <w:r w:rsidRPr="00AC6912">
        <w:rPr>
          <w:rFonts w:ascii="Times New Roman" w:hAnsi="Times New Roman"/>
          <w:sz w:val="24"/>
          <w:szCs w:val="24"/>
          <w:lang w:val="de-DE"/>
        </w:rPr>
        <w:t xml:space="preserve"> MnO</w:t>
      </w:r>
      <w:r w:rsidRPr="00AC6912">
        <w:rPr>
          <w:rFonts w:ascii="Times New Roman" w:hAnsi="Times New Roman"/>
          <w:sz w:val="24"/>
          <w:szCs w:val="24"/>
          <w:vertAlign w:val="subscript"/>
          <w:lang w:val="de-DE"/>
        </w:rPr>
        <w:t>4</w:t>
      </w:r>
      <w:r w:rsidRPr="00AC6912">
        <w:rPr>
          <w:rFonts w:ascii="Times New Roman" w:hAnsi="Times New Roman"/>
          <w:sz w:val="24"/>
          <w:szCs w:val="24"/>
          <w:vertAlign w:val="superscript"/>
          <w:lang w:val="de-DE"/>
        </w:rPr>
        <w:t xml:space="preserve">- </w:t>
      </w:r>
      <w:r w:rsidRPr="00AC6912">
        <w:rPr>
          <w:rFonts w:ascii="Times New Roman" w:hAnsi="Times New Roman"/>
          <w:sz w:val="24"/>
          <w:szCs w:val="24"/>
          <w:lang w:val="de-DE"/>
        </w:rPr>
        <w:t>+ SO</w:t>
      </w:r>
      <w:r w:rsidRPr="00AC6912">
        <w:rPr>
          <w:rFonts w:ascii="Times New Roman" w:hAnsi="Times New Roman"/>
          <w:sz w:val="24"/>
          <w:szCs w:val="24"/>
          <w:vertAlign w:val="subscript"/>
          <w:lang w:val="de-DE"/>
        </w:rPr>
        <w:t>3</w:t>
      </w:r>
      <w:r w:rsidRPr="00AC6912">
        <w:rPr>
          <w:rFonts w:ascii="Times New Roman" w:hAnsi="Times New Roman"/>
          <w:sz w:val="24"/>
          <w:szCs w:val="24"/>
          <w:vertAlign w:val="superscript"/>
          <w:lang w:val="de-DE"/>
        </w:rPr>
        <w:t>2-</w:t>
      </w:r>
      <w:r w:rsidRPr="00AC6912">
        <w:rPr>
          <w:rFonts w:ascii="Times New Roman" w:hAnsi="Times New Roman"/>
          <w:sz w:val="24"/>
          <w:szCs w:val="24"/>
          <w:lang w:val="de-DE"/>
        </w:rPr>
        <w:t xml:space="preserve"> + ... </w:t>
      </w:r>
      <w:r w:rsidRPr="00AC6912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6DEE97E" wp14:editId="60B08926">
            <wp:extent cx="385445" cy="19748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44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6912">
        <w:rPr>
          <w:rFonts w:ascii="Times New Roman" w:hAnsi="Times New Roman"/>
          <w:sz w:val="24"/>
          <w:szCs w:val="24"/>
          <w:lang w:val="de-DE"/>
        </w:rPr>
        <w:t xml:space="preserve"> Mn</w:t>
      </w:r>
      <w:r w:rsidRPr="00AC6912">
        <w:rPr>
          <w:rFonts w:ascii="Times New Roman" w:hAnsi="Times New Roman"/>
          <w:sz w:val="24"/>
          <w:szCs w:val="24"/>
          <w:vertAlign w:val="superscript"/>
          <w:lang w:val="de-DE"/>
        </w:rPr>
        <w:t>2+</w:t>
      </w:r>
      <w:r w:rsidRPr="00AC6912">
        <w:rPr>
          <w:rFonts w:ascii="Times New Roman" w:hAnsi="Times New Roman"/>
          <w:sz w:val="24"/>
          <w:szCs w:val="24"/>
          <w:lang w:val="de-DE"/>
        </w:rPr>
        <w:t xml:space="preserve"> + SO</w:t>
      </w:r>
      <w:r w:rsidRPr="00AC6912">
        <w:rPr>
          <w:rFonts w:ascii="Times New Roman" w:hAnsi="Times New Roman"/>
          <w:sz w:val="24"/>
          <w:szCs w:val="24"/>
          <w:vertAlign w:val="subscript"/>
          <w:lang w:val="de-DE"/>
        </w:rPr>
        <w:t>4</w:t>
      </w:r>
      <w:r w:rsidRPr="00AC6912">
        <w:rPr>
          <w:rFonts w:ascii="Times New Roman" w:hAnsi="Times New Roman"/>
          <w:sz w:val="24"/>
          <w:szCs w:val="24"/>
          <w:vertAlign w:val="superscript"/>
          <w:lang w:val="de-DE"/>
        </w:rPr>
        <w:t>2-</w:t>
      </w:r>
      <w:r w:rsidRPr="00AC6912">
        <w:rPr>
          <w:rFonts w:ascii="Times New Roman" w:hAnsi="Times New Roman"/>
          <w:sz w:val="24"/>
          <w:szCs w:val="24"/>
          <w:lang w:val="de-DE"/>
        </w:rPr>
        <w:t xml:space="preserve"> + ...</w:t>
      </w:r>
    </w:p>
    <w:tbl>
      <w:tblPr>
        <w:tblpPr w:leftFromText="180" w:rightFromText="180" w:vertAnchor="text" w:tblpXSpec="right" w:tblpY="1"/>
        <w:tblOverlap w:val="never"/>
        <w:tblW w:w="100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61"/>
        <w:gridCol w:w="8008"/>
        <w:gridCol w:w="919"/>
      </w:tblGrid>
      <w:tr w:rsidR="001D7CF8" w:rsidRPr="00AC6912" w:rsidTr="00EB6D57">
        <w:trPr>
          <w:trHeight w:val="1412"/>
        </w:trPr>
        <w:tc>
          <w:tcPr>
            <w:tcW w:w="1161" w:type="dxa"/>
          </w:tcPr>
          <w:p w:rsidR="001D7CF8" w:rsidRPr="00AC6912" w:rsidRDefault="0004262B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4.2</w:t>
            </w:r>
          </w:p>
          <w:p w:rsidR="001D7CF8" w:rsidRPr="00AC6912" w:rsidRDefault="0004262B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(1,0 đ</w:t>
            </w:r>
            <w:r w:rsidR="001D7CF8"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)</w:t>
            </w:r>
          </w:p>
        </w:tc>
        <w:tc>
          <w:tcPr>
            <w:tcW w:w="8008" w:type="dxa"/>
          </w:tcPr>
          <w:p w:rsidR="001D7CF8" w:rsidRPr="00AC6912" w:rsidRDefault="001D7CF8" w:rsidP="000F387A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a</w:t>
            </w:r>
            <w:r w:rsidR="0004262B" w:rsidRPr="00AC6912">
              <w:rPr>
                <w:rFonts w:asciiTheme="majorHAnsi" w:hAnsiTheme="majorHAnsi" w:cstheme="majorHAnsi"/>
                <w:sz w:val="24"/>
                <w:szCs w:val="24"/>
              </w:rPr>
              <w:t>.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CrO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oftHyphen/>
            </w: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  <w:vertAlign w:val="subscript"/>
                <w:lang w:val="vi-VN" w:eastAsia="vi-VN"/>
              </w:rPr>
              <w:object w:dxaOrig="3902" w:dyaOrig="9268">
                <v:shape id="Object 18" o:spid="_x0000_i1092" type="#_x0000_t75" style="width:7.7pt;height:18.85pt;mso-wrap-style:square;mso-position-horizontal-relative:page;mso-position-vertical-relative:page" o:ole="">
                  <v:imagedata r:id="rId121" o:title=""/>
                </v:shape>
                <o:OLEObject Type="Embed" ProgID="Equation.DSMT4" ShapeID="Object 18" DrawAspect="Content" ObjectID="_1739344558" r:id="rId130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+ Br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OH</w:t>
            </w:r>
            <w:r w:rsidRPr="00AC6912">
              <w:rPr>
                <w:rFonts w:asciiTheme="majorHAnsi" w:hAnsiTheme="majorHAnsi" w:cstheme="majorHAnsi"/>
                <w:position w:val="-4"/>
                <w:sz w:val="24"/>
                <w:szCs w:val="24"/>
                <w:lang w:val="vi-VN" w:eastAsia="vi-VN"/>
              </w:rPr>
              <w:object w:dxaOrig="3902" w:dyaOrig="7317">
                <v:shape id="Object 19" o:spid="_x0000_i1093" type="#_x0000_t75" style="width:7.7pt;height:14.55pt;mso-wrap-style:square;mso-position-horizontal-relative:page;mso-position-vertical-relative:page" o:ole="">
                  <v:imagedata r:id="rId123" o:title=""/>
                </v:shape>
                <o:OLEObject Type="Embed" ProgID="Equation.DSMT4" ShapeID="Object 19" DrawAspect="Content" ObjectID="_1739344559" r:id="rId131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 xml:space="preserve"> 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  <w:lang w:val="vi-VN" w:eastAsia="vi-VN"/>
              </w:rPr>
              <w:object w:dxaOrig="15122" w:dyaOrig="7805">
                <v:shape id="Object 20" o:spid="_x0000_i1094" type="#_x0000_t75" style="width:30.85pt;height:16.3pt;mso-wrap-style:square;mso-position-horizontal-relative:page;mso-position-vertical-relative:page" o:ole="">
                  <v:imagedata r:id="rId125" o:title=""/>
                </v:shape>
                <o:OLEObject Type="Embed" ProgID="Equation.DSMT4" ShapeID="Object 20" DrawAspect="Content" ObjectID="_1739344560" r:id="rId132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rO</w:t>
            </w: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  <w:lang w:val="vi-VN" w:eastAsia="vi-VN"/>
              </w:rPr>
              <w:object w:dxaOrig="5854" w:dyaOrig="9268">
                <v:shape id="Object 21" o:spid="_x0000_i1095" type="#_x0000_t75" style="width:12pt;height:18.85pt;mso-wrap-style:square;mso-position-horizontal-relative:page;mso-position-vertical-relative:page" o:ole="">
                  <v:imagedata r:id="rId127" o:title=""/>
                </v:shape>
                <o:OLEObject Type="Embed" ProgID="Equation.DSMT4" ShapeID="Object 21" DrawAspect="Content" ObjectID="_1739344561" r:id="rId133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Br</w:t>
            </w:r>
            <w:r w:rsidRPr="00AC6912">
              <w:rPr>
                <w:rFonts w:asciiTheme="majorHAnsi" w:hAnsiTheme="majorHAnsi" w:cstheme="majorHAnsi"/>
                <w:position w:val="-4"/>
                <w:sz w:val="24"/>
                <w:szCs w:val="24"/>
                <w:lang w:val="vi-VN" w:eastAsia="vi-VN"/>
              </w:rPr>
              <w:object w:dxaOrig="3902" w:dyaOrig="7317">
                <v:shape id="Object 22" o:spid="_x0000_i1096" type="#_x0000_t75" style="width:7.7pt;height:14.55pt;mso-wrap-style:square;mso-position-horizontal-relative:page;mso-position-vertical-relative:page" o:ole="">
                  <v:imagedata r:id="rId123" o:title=""/>
                </v:shape>
                <o:OLEObject Type="Embed" ProgID="Equation.DSMT4" ShapeID="Object 22" DrawAspect="Content" ObjectID="_1739344562" r:id="rId134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O</w:t>
            </w:r>
          </w:p>
          <w:p w:rsidR="001D7CF8" w:rsidRPr="00AC6912" w:rsidRDefault="0004262B" w:rsidP="000F387A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299" distR="114299" simplePos="0" relativeHeight="251668480" behindDoc="0" locked="0" layoutInCell="1" allowOverlap="1" wp14:anchorId="7F51F179" wp14:editId="05A9A0C7">
                      <wp:simplePos x="0" y="0"/>
                      <wp:positionH relativeFrom="column">
                        <wp:posOffset>247575</wp:posOffset>
                      </wp:positionH>
                      <wp:positionV relativeFrom="paragraph">
                        <wp:posOffset>56515</wp:posOffset>
                      </wp:positionV>
                      <wp:extent cx="0" cy="319891"/>
                      <wp:effectExtent l="0" t="0" r="19050" b="23495"/>
                      <wp:wrapNone/>
                      <wp:docPr id="123" name="Straight Arrow Connector 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31989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A8E499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23" o:spid="_x0000_s1026" type="#_x0000_t32" style="position:absolute;margin-left:19.5pt;margin-top:4.45pt;width:0;height:25.2pt;z-index:2516684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">
                      <o:lock v:ext="edit" shapetype="f"/>
                    </v:shape>
                  </w:pict>
                </mc:Fallback>
              </mc:AlternateConten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</w: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>2   CrO</w:t>
            </w:r>
            <w:r w:rsidR="001D7CF8" w:rsidRPr="00AC6912">
              <w:rPr>
                <w:rFonts w:asciiTheme="majorHAnsi" w:hAnsiTheme="majorHAnsi" w:cstheme="majorHAnsi"/>
                <w:position w:val="-12"/>
                <w:sz w:val="24"/>
                <w:szCs w:val="24"/>
                <w:vertAlign w:val="subscript"/>
                <w:lang w:val="vi-VN" w:eastAsia="vi-VN"/>
              </w:rPr>
              <w:object w:dxaOrig="3902" w:dyaOrig="9268">
                <v:shape id="Object 23" o:spid="_x0000_i1097" type="#_x0000_t75" style="width:7.7pt;height:18.85pt;mso-wrap-style:square;mso-position-horizontal-relative:page;mso-position-vertical-relative:page" o:ole="">
                  <v:imagedata r:id="rId121" o:title=""/>
                </v:shape>
                <o:OLEObject Type="Embed" ProgID="Equation.DSMT4" ShapeID="Object 23" DrawAspect="Content" ObjectID="_1739344563" r:id="rId135"/>
              </w:objec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4OH</w:t>
            </w:r>
            <w:r w:rsidR="001D7CF8" w:rsidRPr="00AC6912">
              <w:rPr>
                <w:rFonts w:asciiTheme="majorHAnsi" w:hAnsiTheme="majorHAnsi" w:cstheme="majorHAnsi"/>
                <w:position w:val="-4"/>
                <w:sz w:val="24"/>
                <w:szCs w:val="24"/>
                <w:lang w:val="vi-VN" w:eastAsia="vi-VN"/>
              </w:rPr>
              <w:object w:dxaOrig="3902" w:dyaOrig="7317">
                <v:shape id="Object 24" o:spid="_x0000_i1098" type="#_x0000_t75" style="width:7.7pt;height:14.55pt;mso-wrap-style:square;mso-position-horizontal-relative:page;mso-position-vertical-relative:page" o:ole="">
                  <v:imagedata r:id="rId123" o:title=""/>
                </v:shape>
                <o:OLEObject Type="Embed" ProgID="Equation.DSMT4" ShapeID="Object 24" DrawAspect="Content" ObjectID="_1739344564" r:id="rId136"/>
              </w:objec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1D7CF8" w:rsidRPr="00AC6912">
              <w:rPr>
                <w:rFonts w:asciiTheme="majorHAnsi" w:hAnsiTheme="majorHAnsi" w:cstheme="majorHAnsi"/>
                <w:position w:val="-6"/>
                <w:sz w:val="24"/>
                <w:szCs w:val="24"/>
                <w:lang w:val="vi-VN" w:eastAsia="vi-VN"/>
              </w:rPr>
              <w:object w:dxaOrig="7317" w:dyaOrig="5366">
                <v:shape id="Object 25" o:spid="_x0000_i1099" type="#_x0000_t75" style="width:14.55pt;height:11.15pt;mso-wrap-style:square;mso-position-horizontal-relative:page;mso-position-vertical-relative:page" o:ole="">
                  <v:imagedata r:id="rId137" o:title=""/>
                </v:shape>
                <o:OLEObject Type="Embed" ProgID="Equation.DSMT4" ShapeID="Object 25" DrawAspect="Content" ObjectID="_1739344565" r:id="rId138"/>
              </w:objec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CrO</w:t>
            </w:r>
            <w:r w:rsidR="001D7CF8" w:rsidRPr="00AC6912">
              <w:rPr>
                <w:rFonts w:asciiTheme="majorHAnsi" w:hAnsiTheme="majorHAnsi" w:cstheme="majorHAnsi"/>
                <w:position w:val="-12"/>
                <w:sz w:val="24"/>
                <w:szCs w:val="24"/>
                <w:lang w:val="vi-VN" w:eastAsia="vi-VN"/>
              </w:rPr>
              <w:object w:dxaOrig="5854" w:dyaOrig="9268">
                <v:shape id="Object 26" o:spid="_x0000_i1100" type="#_x0000_t75" style="width:12pt;height:18.85pt;mso-wrap-style:square;mso-position-horizontal-relative:page;mso-position-vertical-relative:page" o:ole="">
                  <v:imagedata r:id="rId127" o:title=""/>
                </v:shape>
                <o:OLEObject Type="Embed" ProgID="Equation.DSMT4" ShapeID="Object 26" DrawAspect="Content" ObjectID="_1739344566" r:id="rId139"/>
              </w:objec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2H</w: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>O + 3e</w:t>
            </w:r>
          </w:p>
          <w:p w:rsidR="001D7CF8" w:rsidRPr="00AC6912" w:rsidRDefault="0004262B" w:rsidP="000F387A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69504" behindDoc="0" locked="0" layoutInCell="1" allowOverlap="1" wp14:anchorId="5789A279" wp14:editId="562ACDED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181610</wp:posOffset>
                      </wp:positionV>
                      <wp:extent cx="3942715" cy="0"/>
                      <wp:effectExtent l="0" t="0" r="19685" b="19050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394271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3D8B7B" id="Straight Arrow Connector 6" o:spid="_x0000_s1026" type="#_x0000_t32" style="position:absolute;margin-left:1.15pt;margin-top:14.3pt;width:310.45pt;height:0;z-index:2516695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">
                      <o:lock v:ext="edit" shapetype="f"/>
                    </v:shape>
                  </w:pict>
                </mc:Fallback>
              </mc:AlternateConten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</w: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Br</w: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+ 2e </w:t>
            </w:r>
            <w:r w:rsidR="001D7CF8" w:rsidRPr="00AC6912">
              <w:rPr>
                <w:rFonts w:asciiTheme="majorHAnsi" w:hAnsiTheme="majorHAnsi" w:cstheme="majorHAnsi"/>
                <w:position w:val="-6"/>
                <w:sz w:val="24"/>
                <w:szCs w:val="24"/>
                <w:lang w:val="vi-VN" w:eastAsia="vi-VN"/>
              </w:rPr>
              <w:object w:dxaOrig="7317" w:dyaOrig="5366">
                <v:shape id="Object 27" o:spid="_x0000_i1101" type="#_x0000_t75" style="width:14.55pt;height:11.15pt;mso-wrap-style:square;mso-position-horizontal-relative:page;mso-position-vertical-relative:page" o:ole="">
                  <v:imagedata r:id="rId137" o:title=""/>
                </v:shape>
                <o:OLEObject Type="Embed" ProgID="Equation.DSMT4" ShapeID="Object 27" DrawAspect="Content" ObjectID="_1739344567" r:id="rId140"/>
              </w:objec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2Br</w:t>
            </w:r>
            <w:r w:rsidR="001D7CF8" w:rsidRPr="00AC6912">
              <w:rPr>
                <w:rFonts w:asciiTheme="majorHAnsi" w:hAnsiTheme="majorHAnsi" w:cstheme="majorHAnsi"/>
                <w:position w:val="-4"/>
                <w:sz w:val="24"/>
                <w:szCs w:val="24"/>
                <w:lang w:val="vi-VN" w:eastAsia="vi-VN"/>
              </w:rPr>
              <w:object w:dxaOrig="3902" w:dyaOrig="7317">
                <v:shape id="Object 28" o:spid="_x0000_i1102" type="#_x0000_t75" style="width:7.7pt;height:14.55pt;mso-wrap-style:square;mso-position-horizontal-relative:page;mso-position-vertical-relative:page" o:ole="">
                  <v:imagedata r:id="rId123" o:title=""/>
                </v:shape>
                <o:OLEObject Type="Embed" ProgID="Equation.DSMT4" ShapeID="Object 28" DrawAspect="Content" ObjectID="_1739344568" r:id="rId141"/>
              </w:objec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  <w:p w:rsidR="001D7CF8" w:rsidRDefault="001D7CF8" w:rsidP="000F387A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rO</w:t>
            </w: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  <w:vertAlign w:val="subscript"/>
                <w:lang w:val="vi-VN" w:eastAsia="vi-VN"/>
              </w:rPr>
              <w:object w:dxaOrig="3902" w:dyaOrig="9268">
                <v:shape id="Object 29" o:spid="_x0000_i1103" type="#_x0000_t75" style="width:7.7pt;height:18.85pt;mso-wrap-style:square;mso-position-horizontal-relative:page;mso-position-vertical-relative:page" o:ole="">
                  <v:imagedata r:id="rId121" o:title=""/>
                </v:shape>
                <o:OLEObject Type="Embed" ProgID="Equation.DSMT4" ShapeID="Object 29" DrawAspect="Content" ObjectID="_1739344569" r:id="rId142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8OH</w:t>
            </w:r>
            <w:r w:rsidRPr="00AC6912">
              <w:rPr>
                <w:rFonts w:asciiTheme="majorHAnsi" w:hAnsiTheme="majorHAnsi" w:cstheme="majorHAnsi"/>
                <w:position w:val="-4"/>
                <w:sz w:val="24"/>
                <w:szCs w:val="24"/>
                <w:lang w:val="vi-VN" w:eastAsia="vi-VN"/>
              </w:rPr>
              <w:object w:dxaOrig="3902" w:dyaOrig="7317">
                <v:shape id="Object 30" o:spid="_x0000_i1104" type="#_x0000_t75" style="width:7.7pt;height:14.55pt;mso-wrap-style:square;mso-position-horizontal-relative:page;mso-position-vertical-relative:page" o:ole="">
                  <v:imagedata r:id="rId123" o:title=""/>
                </v:shape>
                <o:OLEObject Type="Embed" ProgID="Equation.DSMT4" ShapeID="Object 30" DrawAspect="Content" ObjectID="_1739344570" r:id="rId143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3Br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  <w:lang w:val="vi-VN" w:eastAsia="vi-VN"/>
              </w:rPr>
              <w:object w:dxaOrig="15122" w:dyaOrig="7805">
                <v:shape id="Object 31" o:spid="_x0000_i1105" type="#_x0000_t75" style="width:30.85pt;height:16.3pt;mso-wrap-style:square;mso-position-horizontal-relative:page;mso-position-vertical-relative:page" o:ole="">
                  <v:imagedata r:id="rId125" o:title=""/>
                </v:shape>
                <o:OLEObject Type="Embed" ProgID="Equation.DSMT4" ShapeID="Object 31" DrawAspect="Content" ObjectID="_1739344571" r:id="rId144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2CrO</w:t>
            </w: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  <w:lang w:val="vi-VN" w:eastAsia="vi-VN"/>
              </w:rPr>
              <w:object w:dxaOrig="5854" w:dyaOrig="9268">
                <v:shape id="Object 32" o:spid="_x0000_i1106" type="#_x0000_t75" style="width:12pt;height:18.85pt;mso-wrap-style:square;mso-position-horizontal-relative:page;mso-position-vertical-relative:page" o:ole="">
                  <v:imagedata r:id="rId127" o:title=""/>
                </v:shape>
                <o:OLEObject Type="Embed" ProgID="Equation.DSMT4" ShapeID="Object 32" DrawAspect="Content" ObjectID="_1739344572" r:id="rId145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+ 6Br</w:t>
            </w:r>
            <w:r w:rsidRPr="00AC6912">
              <w:rPr>
                <w:rFonts w:asciiTheme="majorHAnsi" w:hAnsiTheme="majorHAnsi" w:cstheme="majorHAnsi"/>
                <w:position w:val="-4"/>
                <w:sz w:val="24"/>
                <w:szCs w:val="24"/>
                <w:lang w:val="vi-VN" w:eastAsia="vi-VN"/>
              </w:rPr>
              <w:object w:dxaOrig="3902" w:dyaOrig="7317">
                <v:shape id="Object 33" o:spid="_x0000_i1107" type="#_x0000_t75" style="width:7.7pt;height:14.55pt;mso-wrap-style:square;mso-position-horizontal-relative:page;mso-position-vertical-relative:page" o:ole="">
                  <v:imagedata r:id="rId123" o:title=""/>
                </v:shape>
                <o:OLEObject Type="Embed" ProgID="Equation.DSMT4" ShapeID="Object 33" DrawAspect="Content" ObjectID="_1739344573" r:id="rId146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4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O</w:t>
            </w:r>
          </w:p>
          <w:p w:rsidR="000F387A" w:rsidRDefault="000F387A" w:rsidP="000F387A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0F387A" w:rsidRPr="00AC6912" w:rsidRDefault="000F387A" w:rsidP="000F387A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299" distR="114299" simplePos="0" relativeHeight="251684864" behindDoc="0" locked="0" layoutInCell="1" allowOverlap="1" wp14:anchorId="432AF25C" wp14:editId="61A09786">
                      <wp:simplePos x="0" y="0"/>
                      <wp:positionH relativeFrom="column">
                        <wp:posOffset>476436</wp:posOffset>
                      </wp:positionH>
                      <wp:positionV relativeFrom="paragraph">
                        <wp:posOffset>43180</wp:posOffset>
                      </wp:positionV>
                      <wp:extent cx="0" cy="490220"/>
                      <wp:effectExtent l="0" t="0" r="19050" b="24130"/>
                      <wp:wrapNone/>
                      <wp:docPr id="44" name="Straight Arrow Connector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4902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37B421" id="Straight Arrow Connector 44" o:spid="_x0000_s1026" type="#_x0000_t32" style="position:absolute;margin-left:37.5pt;margin-top:3.4pt;width:0;height:38.6pt;z-index:25168486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">
                      <o:lock v:ext="edit" shapetype="f"/>
                    </v:shape>
                  </w:pict>
                </mc:Fallback>
              </mc:AlternateConten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b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.     2        </w:t>
            </w:r>
            <m:oMath>
              <m:sSubSup>
                <m:sSub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MnO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-</m:t>
                  </m:r>
                </m:sup>
              </m:sSubSup>
              <m:r>
                <w:rPr>
                  <w:rFonts w:ascii="Cambria Math" w:hAnsi="Cambria Math" w:cstheme="majorHAnsi"/>
                  <w:sz w:val="24"/>
                  <w:szCs w:val="24"/>
                </w:rPr>
                <m:t>+8</m:t>
              </m:r>
              <m:sSup>
                <m:s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+</m:t>
                  </m:r>
                </m:sup>
              </m:sSup>
              <m:r>
                <w:rPr>
                  <w:rFonts w:ascii="Cambria Math" w:hAnsi="Cambria Math" w:cstheme="majorHAnsi"/>
                  <w:sz w:val="24"/>
                  <w:szCs w:val="24"/>
                </w:rPr>
                <m:t>+5e</m:t>
              </m:r>
              <m:box>
                <m:boxPr>
                  <m:opEmu m:val="1"/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="Calibri" w:hAnsi="Cambria Math" w:cstheme="majorHAnsi"/>
                          <w:i/>
                          <w:sz w:val="24"/>
                          <w:szCs w:val="24"/>
                        </w:rPr>
                      </m:ctrlPr>
                    </m:groupChrPr>
                    <m:e/>
                  </m:groupChr>
                </m:e>
              </m:box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Mn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+</m:t>
                  </m:r>
                </m:sup>
              </m:sSup>
              <m:r>
                <w:rPr>
                  <w:rFonts w:ascii="Cambria Math" w:hAnsi="Cambria Math" w:cstheme="majorHAnsi"/>
                  <w:sz w:val="24"/>
                  <w:szCs w:val="24"/>
                </w:rPr>
                <m:t>+4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theme="majorHAnsi"/>
                  <w:sz w:val="24"/>
                  <w:szCs w:val="24"/>
                </w:rPr>
                <m:t>O</m:t>
              </m:r>
            </m:oMath>
          </w:p>
          <w:p w:rsidR="000F387A" w:rsidRPr="00AC6912" w:rsidRDefault="000F387A" w:rsidP="000F387A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83840" behindDoc="0" locked="0" layoutInCell="1" allowOverlap="1" wp14:anchorId="68E1E34B" wp14:editId="3CD99880">
                      <wp:simplePos x="0" y="0"/>
                      <wp:positionH relativeFrom="column">
                        <wp:posOffset>-58420</wp:posOffset>
                      </wp:positionH>
                      <wp:positionV relativeFrom="paragraph">
                        <wp:posOffset>310514</wp:posOffset>
                      </wp:positionV>
                      <wp:extent cx="3942715" cy="0"/>
                      <wp:effectExtent l="0" t="0" r="19685" b="19050"/>
                      <wp:wrapNone/>
                      <wp:docPr id="124" name="Straight Arrow Connector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394271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F520FD" id="Straight Arrow Connector 124" o:spid="_x0000_s1026" type="#_x0000_t32" style="position:absolute;margin-left:-4.6pt;margin-top:24.45pt;width:310.45pt;height:0;z-index:2516838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">
                      <o:lock v:ext="edit" shapetype="f"/>
                    </v:shape>
                  </w:pict>
                </mc:Fallback>
              </mc:AlternateContent>
            </w:r>
            <m:oMath>
              <m:r>
                <w:rPr>
                  <w:rFonts w:ascii="Cambria Math" w:hAnsi="Cambria Math" w:cstheme="majorHAnsi"/>
                  <w:sz w:val="24"/>
                  <w:szCs w:val="24"/>
                </w:rPr>
                <m:t xml:space="preserve">         5      </m:t>
              </m:r>
              <m:sSubSup>
                <m:sSub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SO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-</m:t>
                  </m:r>
                </m:sup>
              </m:sSubSup>
              <m:r>
                <w:rPr>
                  <w:rFonts w:ascii="Cambria Math" w:hAnsi="Cambria Math" w:cstheme="majorHAnsi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theme="majorHAnsi"/>
                  <w:sz w:val="24"/>
                  <w:szCs w:val="24"/>
                </w:rPr>
                <m:t>O</m:t>
              </m:r>
              <m:box>
                <m:boxPr>
                  <m:opEmu m:val="1"/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="Calibri" w:hAnsi="Cambria Math" w:cstheme="majorHAnsi"/>
                          <w:i/>
                          <w:sz w:val="24"/>
                          <w:szCs w:val="24"/>
                        </w:rPr>
                      </m:ctrlPr>
                    </m:groupChrPr>
                    <m:e/>
                  </m:groupChr>
                </m:e>
              </m:box>
              <m:sSubSup>
                <m:sSub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SO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-</m:t>
                  </m:r>
                </m:sup>
              </m:sSubSup>
              <m:r>
                <w:rPr>
                  <w:rFonts w:ascii="Cambria Math" w:hAnsi="Cambria Math" w:cstheme="majorHAnsi"/>
                  <w:sz w:val="24"/>
                  <w:szCs w:val="24"/>
                </w:rPr>
                <m:t>+2</m:t>
              </m:r>
              <m:sSup>
                <m:s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+</m:t>
                  </m:r>
                </m:sup>
              </m:sSup>
              <m:r>
                <w:rPr>
                  <w:rFonts w:ascii="Cambria Math" w:hAnsi="Cambria Math" w:cstheme="majorHAnsi"/>
                  <w:sz w:val="24"/>
                  <w:szCs w:val="24"/>
                </w:rPr>
                <m:t>+2e</m:t>
              </m:r>
            </m:oMath>
          </w:p>
          <w:p w:rsidR="000F387A" w:rsidRPr="00AC6912" w:rsidRDefault="000F387A" w:rsidP="000F387A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fldChar w:fldCharType="begin"/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Mn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4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-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 w:cstheme="majorHAnsi"/>
                  <w:sz w:val="24"/>
                  <w:szCs w:val="24"/>
                </w:rPr>
                <m:t>+8</m:t>
              </m:r>
              <m:sSup>
                <m:s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theme="majorHAnsi"/>
                  <w:sz w:val="24"/>
                  <w:szCs w:val="24"/>
                </w:rPr>
                <m:t>+5e</m:t>
              </m:r>
              <m:box>
                <m:boxPr>
                  <m:opEmu m:val="1"/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="Calibri" w:hAnsi="Cambria Math" w:cstheme="majorHAnsi"/>
                          <w:i/>
                          <w:sz w:val="24"/>
                          <w:szCs w:val="24"/>
                        </w:rPr>
                      </m:ctrlPr>
                    </m:groupChrPr>
                    <m:e/>
                  </m:groupChr>
                </m:e>
              </m:box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M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2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theme="majorHAnsi"/>
                  <w:sz w:val="24"/>
                  <w:szCs w:val="24"/>
                </w:rPr>
                <m:t>+4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ajorHAnsi"/>
                  <w:sz w:val="24"/>
                  <w:szCs w:val="24"/>
                </w:rPr>
                <m:t>O</m:t>
              </m:r>
            </m:oMath>
            <w:r w:rsidRPr="00AC6912">
              <w:rPr>
                <w:rFonts w:asciiTheme="majorHAnsi" w:hAnsiTheme="majorHAnsi" w:cstheme="majorHAnsi"/>
                <w:sz w:val="24"/>
                <w:szCs w:val="24"/>
              </w:rPr>
              <w:instrText xml:space="preserve"> </w:instrTex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fldChar w:fldCharType="end"/>
            </w:r>
            <m:oMath>
              <m:r>
                <w:rPr>
                  <w:rFonts w:ascii="Cambria Math" w:hAnsi="Cambria Math" w:cstheme="majorHAnsi"/>
                  <w:sz w:val="24"/>
                  <w:szCs w:val="24"/>
                </w:rPr>
                <m:t>2</m:t>
              </m:r>
              <m:sSubSup>
                <m:sSub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MnO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-</m:t>
                  </m:r>
                </m:sup>
              </m:sSubSup>
              <m:r>
                <w:rPr>
                  <w:rFonts w:ascii="Cambria Math" w:hAnsi="Cambria Math" w:cstheme="majorHAnsi"/>
                  <w:sz w:val="24"/>
                  <w:szCs w:val="24"/>
                </w:rPr>
                <m:t>+5</m:t>
              </m:r>
              <m:sSubSup>
                <m:sSub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SO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-</m:t>
                  </m:r>
                </m:sup>
              </m:sSubSup>
              <m:r>
                <w:rPr>
                  <w:rFonts w:ascii="Cambria Math" w:hAnsi="Cambria Math" w:cstheme="majorHAnsi"/>
                  <w:sz w:val="24"/>
                  <w:szCs w:val="24"/>
                </w:rPr>
                <m:t>+6</m:t>
              </m:r>
              <m:sSup>
                <m:s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+</m:t>
                  </m:r>
                </m:sup>
              </m:sSup>
              <m:box>
                <m:boxPr>
                  <m:opEmu m:val="1"/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="Calibri" w:hAnsi="Cambria Math" w:cstheme="majorHAnsi"/>
                          <w:i/>
                          <w:sz w:val="24"/>
                          <w:szCs w:val="24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 w:cstheme="majorHAnsi"/>
                  <w:sz w:val="24"/>
                  <w:szCs w:val="24"/>
                </w:rPr>
                <m:t>5</m:t>
              </m:r>
              <m:sSubSup>
                <m:sSub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SO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-</m:t>
                  </m:r>
                </m:sup>
              </m:sSubSup>
              <m:r>
                <w:rPr>
                  <w:rFonts w:ascii="Cambria Math" w:hAnsi="Cambria Math" w:cstheme="majorHAnsi"/>
                  <w:sz w:val="24"/>
                  <w:szCs w:val="24"/>
                </w:rPr>
                <m:t>+ 2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Mn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+</m:t>
                  </m:r>
                </m:sup>
              </m:sSup>
              <m:r>
                <w:rPr>
                  <w:rFonts w:ascii="Cambria Math" w:hAnsi="Cambria Math" w:cstheme="majorHAnsi"/>
                  <w:sz w:val="24"/>
                  <w:szCs w:val="24"/>
                </w:rPr>
                <m:t>+3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theme="majorHAnsi"/>
                  <w:sz w:val="24"/>
                  <w:szCs w:val="24"/>
                </w:rPr>
                <m:t>O</m:t>
              </m:r>
            </m:oMath>
          </w:p>
          <w:p w:rsidR="001D7CF8" w:rsidRPr="00AC6912" w:rsidRDefault="001D7CF8" w:rsidP="000F387A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  <w:lang w:val="pl-PL"/>
              </w:rPr>
            </w:pPr>
          </w:p>
        </w:tc>
        <w:tc>
          <w:tcPr>
            <w:tcW w:w="919" w:type="dxa"/>
          </w:tcPr>
          <w:p w:rsidR="001D7CF8" w:rsidRPr="00AC6912" w:rsidRDefault="001D7CF8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  <w:p w:rsidR="001D7CF8" w:rsidRPr="00AC6912" w:rsidRDefault="001D7CF8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0,</w:t>
            </w:r>
            <w:r w:rsidR="0004262B"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5</w:t>
            </w:r>
          </w:p>
          <w:p w:rsidR="001D7CF8" w:rsidRPr="00AC6912" w:rsidRDefault="001D7CF8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  <w:p w:rsidR="001D7CF8" w:rsidRPr="00AC6912" w:rsidRDefault="001D7CF8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  <w:p w:rsidR="0004262B" w:rsidRPr="00AC6912" w:rsidRDefault="0004262B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0,25</w:t>
            </w:r>
          </w:p>
          <w:p w:rsidR="001D7CF8" w:rsidRPr="00AC6912" w:rsidRDefault="001D7CF8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  <w:p w:rsidR="000F387A" w:rsidRDefault="000F387A" w:rsidP="000F387A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  <w:p w:rsidR="000F387A" w:rsidRDefault="000F387A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0,25</w:t>
            </w:r>
          </w:p>
          <w:p w:rsidR="000F387A" w:rsidRPr="00AC6912" w:rsidRDefault="000F387A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  <w:p w:rsidR="000F387A" w:rsidRPr="00AC6912" w:rsidRDefault="000F387A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0,25</w:t>
            </w:r>
          </w:p>
          <w:p w:rsidR="001D7CF8" w:rsidRPr="00AC6912" w:rsidRDefault="001D7CF8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</w:tc>
      </w:tr>
    </w:tbl>
    <w:p w:rsidR="008D2B57" w:rsidRPr="00AC6912" w:rsidRDefault="000F387A" w:rsidP="003471EF">
      <w:pPr>
        <w:spacing w:line="20" w:lineRule="atLeast"/>
        <w:jc w:val="both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sz w:val="24"/>
          <w:szCs w:val="24"/>
          <w:lang w:val="nl-NL"/>
        </w:rPr>
        <w:br w:type="textWrapping" w:clear="all"/>
      </w:r>
      <w:r w:rsidR="008D2B57" w:rsidRPr="00AC6912">
        <w:rPr>
          <w:rFonts w:ascii="Times New Roman" w:hAnsi="Times New Roman"/>
          <w:b/>
          <w:sz w:val="24"/>
          <w:szCs w:val="24"/>
          <w:lang w:val="nl-NL"/>
        </w:rPr>
        <w:t xml:space="preserve">4.3. </w:t>
      </w:r>
      <w:r w:rsidR="008D2B57" w:rsidRPr="00AC6912">
        <w:rPr>
          <w:rFonts w:ascii="Times New Roman" w:hAnsi="Times New Roman"/>
          <w:b/>
          <w:sz w:val="24"/>
          <w:szCs w:val="24"/>
          <w:lang w:val="vi-VN"/>
        </w:rPr>
        <w:t>(</w:t>
      </w:r>
      <w:r w:rsidR="008D2B57" w:rsidRPr="00AC6912">
        <w:rPr>
          <w:rFonts w:ascii="Times New Roman" w:hAnsi="Times New Roman"/>
          <w:b/>
          <w:sz w:val="24"/>
          <w:szCs w:val="24"/>
        </w:rPr>
        <w:t>2,0</w:t>
      </w:r>
      <w:r w:rsidR="008D2B57" w:rsidRPr="00AC6912">
        <w:rPr>
          <w:rFonts w:ascii="Times New Roman" w:hAnsi="Times New Roman"/>
          <w:b/>
          <w:sz w:val="24"/>
          <w:szCs w:val="24"/>
          <w:lang w:val="vi-VN"/>
        </w:rPr>
        <w:t xml:space="preserve"> điểm)</w:t>
      </w:r>
      <w:r w:rsidR="008D2B57" w:rsidRPr="00AC6912">
        <w:rPr>
          <w:rFonts w:ascii="Times New Roman" w:hAnsi="Times New Roman"/>
          <w:b/>
          <w:sz w:val="24"/>
          <w:szCs w:val="24"/>
        </w:rPr>
        <w:t xml:space="preserve"> </w:t>
      </w:r>
      <w:r w:rsidR="008D2B57" w:rsidRPr="00AC6912">
        <w:rPr>
          <w:rFonts w:ascii="Times New Roman" w:hAnsi="Times New Roman"/>
          <w:sz w:val="24"/>
          <w:szCs w:val="24"/>
          <w:lang w:val="nl-NL"/>
        </w:rPr>
        <w:t>Người ta lập một pin gồm hai nửa pin sau: Zn/Zn(NO</w:t>
      </w:r>
      <w:r w:rsidR="008D2B57"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="008D2B57" w:rsidRPr="00AC6912">
        <w:rPr>
          <w:rFonts w:ascii="Times New Roman" w:hAnsi="Times New Roman"/>
          <w:sz w:val="24"/>
          <w:szCs w:val="24"/>
          <w:lang w:val="nl-NL"/>
        </w:rPr>
        <w:t>)</w:t>
      </w:r>
      <w:r w:rsidR="008D2B57"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="008D2B57" w:rsidRPr="00AC6912">
        <w:rPr>
          <w:rFonts w:ascii="Times New Roman" w:hAnsi="Times New Roman"/>
          <w:sz w:val="24"/>
          <w:szCs w:val="24"/>
          <w:lang w:val="nl-NL"/>
        </w:rPr>
        <w:t xml:space="preserve"> 0,1M và Ag/AgNO</w:t>
      </w:r>
      <w:r w:rsidR="008D2B57"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="008D2B57" w:rsidRPr="00AC6912">
        <w:rPr>
          <w:rFonts w:ascii="Times New Roman" w:hAnsi="Times New Roman"/>
          <w:sz w:val="24"/>
          <w:szCs w:val="24"/>
          <w:lang w:val="nl-NL"/>
        </w:rPr>
        <w:t xml:space="preserve"> 0,1M có thế khử chuẩn tương ứng là </w:t>
      </w:r>
      <w:r w:rsidR="008D2B57" w:rsidRPr="00AC6912">
        <w:rPr>
          <w:rFonts w:ascii="Times New Roman" w:hAnsi="Times New Roman"/>
          <w:position w:val="-14"/>
          <w:sz w:val="24"/>
          <w:szCs w:val="24"/>
          <w:lang w:val="nl-NL"/>
        </w:rPr>
        <w:object w:dxaOrig="720" w:dyaOrig="400">
          <v:shape id="_x0000_i1108" type="#_x0000_t75" style="width:36.85pt;height:19.7pt" o:ole="">
            <v:imagedata r:id="rId147" o:title=""/>
          </v:shape>
          <o:OLEObject Type="Embed" ProgID="Equation.DSMT4" ShapeID="_x0000_i1108" DrawAspect="Content" ObjectID="_1739344574" r:id="rId148"/>
        </w:object>
      </w:r>
      <w:r w:rsidR="008D2B57" w:rsidRPr="00AC6912">
        <w:rPr>
          <w:rFonts w:ascii="Times New Roman" w:hAnsi="Times New Roman"/>
          <w:sz w:val="24"/>
          <w:szCs w:val="24"/>
          <w:lang w:val="nl-NL"/>
        </w:rPr>
        <w:t xml:space="preserve"> = -0,76V và </w:t>
      </w:r>
      <w:r w:rsidR="008D2B57" w:rsidRPr="00AC6912">
        <w:rPr>
          <w:rFonts w:ascii="Times New Roman" w:hAnsi="Times New Roman"/>
          <w:position w:val="-18"/>
          <w:sz w:val="24"/>
          <w:szCs w:val="24"/>
          <w:lang w:val="nl-NL"/>
        </w:rPr>
        <w:object w:dxaOrig="720" w:dyaOrig="440">
          <v:shape id="_x0000_i1109" type="#_x0000_t75" style="width:36.85pt;height:21.45pt" o:ole="">
            <v:imagedata r:id="rId149" o:title=""/>
          </v:shape>
          <o:OLEObject Type="Embed" ProgID="Equation.DSMT4" ShapeID="_x0000_i1109" DrawAspect="Content" ObjectID="_1739344575" r:id="rId150"/>
        </w:object>
      </w:r>
      <w:r w:rsidR="008D2B57" w:rsidRPr="00AC6912">
        <w:rPr>
          <w:rFonts w:ascii="Times New Roman" w:hAnsi="Times New Roman"/>
          <w:sz w:val="24"/>
          <w:szCs w:val="24"/>
          <w:lang w:val="nl-NL"/>
        </w:rPr>
        <w:t>= +0,80V.</w:t>
      </w:r>
    </w:p>
    <w:p w:rsidR="008D2B57" w:rsidRPr="00AC6912" w:rsidRDefault="008D2B57" w:rsidP="003471EF">
      <w:pPr>
        <w:tabs>
          <w:tab w:val="left" w:pos="284"/>
          <w:tab w:val="left" w:pos="10155"/>
        </w:tabs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sz w:val="24"/>
          <w:szCs w:val="24"/>
          <w:lang w:val="pt-BR"/>
        </w:rPr>
        <w:tab/>
      </w:r>
      <w:r w:rsidRPr="00AC6912">
        <w:rPr>
          <w:rFonts w:ascii="Times New Roman" w:hAnsi="Times New Roman"/>
          <w:b/>
          <w:sz w:val="24"/>
          <w:szCs w:val="24"/>
          <w:lang w:val="pt-BR"/>
        </w:rPr>
        <w:t>a.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Thiết lập sơ đồ pin và viết phương trình phản ứng khi pin hoạt động.</w:t>
      </w:r>
    </w:p>
    <w:p w:rsidR="008D2B57" w:rsidRPr="00AC6912" w:rsidRDefault="008D2B57" w:rsidP="003471EF">
      <w:pPr>
        <w:tabs>
          <w:tab w:val="left" w:pos="284"/>
          <w:tab w:val="left" w:pos="10155"/>
        </w:tabs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sz w:val="24"/>
          <w:szCs w:val="24"/>
          <w:lang w:val="pt-BR"/>
        </w:rPr>
        <w:tab/>
      </w:r>
      <w:r w:rsidRPr="00AC6912">
        <w:rPr>
          <w:rFonts w:ascii="Times New Roman" w:hAnsi="Times New Roman"/>
          <w:b/>
          <w:sz w:val="24"/>
          <w:szCs w:val="24"/>
          <w:lang w:val="pt-BR"/>
        </w:rPr>
        <w:t>b</w:t>
      </w:r>
      <w:r w:rsidRPr="00AC6912">
        <w:rPr>
          <w:rFonts w:ascii="Times New Roman" w:hAnsi="Times New Roman"/>
          <w:sz w:val="24"/>
          <w:szCs w:val="24"/>
          <w:lang w:val="pt-BR"/>
        </w:rPr>
        <w:t>. Tính suất điện động của pin.</w:t>
      </w:r>
    </w:p>
    <w:p w:rsidR="008D2B57" w:rsidRPr="00AC6912" w:rsidRDefault="008D2B57" w:rsidP="008D2B57">
      <w:pPr>
        <w:tabs>
          <w:tab w:val="left" w:pos="720"/>
          <w:tab w:val="left" w:pos="10155"/>
        </w:tabs>
        <w:spacing w:line="20" w:lineRule="atLeast"/>
        <w:jc w:val="center"/>
        <w:rPr>
          <w:rFonts w:ascii="Times New Roman" w:hAnsi="Times New Roman"/>
          <w:b/>
          <w:sz w:val="24"/>
          <w:szCs w:val="24"/>
          <w:highlight w:val="yellow"/>
          <w:u w:val="single"/>
          <w:lang w:val="pt-BR"/>
        </w:rPr>
      </w:pPr>
      <w:r w:rsidRPr="00AC6912">
        <w:rPr>
          <w:rFonts w:ascii="Times New Roman" w:hAnsi="Times New Roman"/>
          <w:sz w:val="24"/>
          <w:szCs w:val="24"/>
          <w:lang w:val="pt-BR"/>
        </w:rPr>
        <w:t xml:space="preserve">( Chấp nhận trong phương trình Nernst </w:t>
      </w:r>
      <w:r w:rsidRPr="00AC6912">
        <w:rPr>
          <w:rFonts w:ascii="Times New Roman" w:hAnsi="Times New Roman"/>
          <w:position w:val="-24"/>
          <w:sz w:val="24"/>
          <w:szCs w:val="24"/>
          <w:lang w:val="pt-BR"/>
        </w:rPr>
        <w:object w:dxaOrig="440" w:dyaOrig="620">
          <v:shape id="_x0000_i1110" type="#_x0000_t75" style="width:21.45pt;height:30.85pt" o:ole="">
            <v:imagedata r:id="rId151" o:title=""/>
          </v:shape>
          <o:OLEObject Type="Embed" ProgID="Equation.3" ShapeID="_x0000_i1110" DrawAspect="Content" ObjectID="_1739344576" r:id="rId152"/>
        </w:objec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 = </w:t>
      </w:r>
      <w:r w:rsidRPr="00AC6912">
        <w:rPr>
          <w:rFonts w:ascii="Times New Roman" w:hAnsi="Times New Roman"/>
          <w:position w:val="-24"/>
          <w:sz w:val="24"/>
          <w:szCs w:val="24"/>
          <w:lang w:val="pt-BR"/>
        </w:rPr>
        <w:object w:dxaOrig="639" w:dyaOrig="620">
          <v:shape id="_x0000_i1111" type="#_x0000_t75" style="width:31.7pt;height:30.85pt" o:ole="">
            <v:imagedata r:id="rId153" o:title=""/>
          </v:shape>
          <o:OLEObject Type="Embed" ProgID="Equation.3" ShapeID="_x0000_i1111" DrawAspect="Content" ObjectID="_1739344577" r:id="rId154"/>
        </w:object>
      </w:r>
      <w:r w:rsidRPr="00AC6912">
        <w:rPr>
          <w:rFonts w:ascii="Times New Roman" w:hAnsi="Times New Roman"/>
          <w:sz w:val="24"/>
          <w:szCs w:val="24"/>
          <w:lang w:val="pt-BR"/>
        </w:rPr>
        <w:t>)</w:t>
      </w:r>
    </w:p>
    <w:tbl>
      <w:tblPr>
        <w:tblStyle w:val="TableGrid"/>
        <w:tblW w:w="9779" w:type="dxa"/>
        <w:tblLook w:val="04A0" w:firstRow="1" w:lastRow="0" w:firstColumn="1" w:lastColumn="0" w:noHBand="0" w:noVBand="1"/>
      </w:tblPr>
      <w:tblGrid>
        <w:gridCol w:w="846"/>
        <w:gridCol w:w="7796"/>
        <w:gridCol w:w="1137"/>
      </w:tblGrid>
      <w:tr w:rsidR="008837D9" w:rsidRPr="00AC6912" w:rsidTr="004D5675">
        <w:tc>
          <w:tcPr>
            <w:tcW w:w="846" w:type="dxa"/>
          </w:tcPr>
          <w:p w:rsidR="008837D9" w:rsidRPr="00AC6912" w:rsidRDefault="00AD25FA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4.3</w:t>
            </w:r>
          </w:p>
        </w:tc>
        <w:tc>
          <w:tcPr>
            <w:tcW w:w="7796" w:type="dxa"/>
          </w:tcPr>
          <w:p w:rsidR="00AD25FA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vi-VN"/>
              </w:rPr>
              <w:t xml:space="preserve">a. </w:t>
            </w:r>
          </w:p>
          <w:p w:rsidR="008837D9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position w:val="-14"/>
                <w:sz w:val="24"/>
                <w:szCs w:val="24"/>
                <w:lang w:val="nl-NL"/>
              </w:rPr>
              <w:object w:dxaOrig="720" w:dyaOrig="400">
                <v:shape id="_x0000_i1112" type="#_x0000_t75" style="width:36.85pt;height:19.7pt" o:ole="">
                  <v:imagedata r:id="rId155" o:title=""/>
                </v:shape>
                <o:OLEObject Type="Embed" ProgID="Equation.DSMT4" ShapeID="_x0000_i1112" DrawAspect="Content" ObjectID="_1739344578" r:id="rId156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= </w:t>
            </w:r>
            <w:r w:rsidRPr="00AC6912">
              <w:rPr>
                <w:rFonts w:asciiTheme="majorHAnsi" w:hAnsiTheme="majorHAnsi" w:cstheme="majorHAnsi"/>
                <w:position w:val="-14"/>
                <w:sz w:val="24"/>
                <w:szCs w:val="24"/>
                <w:lang w:val="nl-NL"/>
              </w:rPr>
              <w:object w:dxaOrig="720" w:dyaOrig="400">
                <v:shape id="_x0000_i1113" type="#_x0000_t75" style="width:36.85pt;height:19.7pt" o:ole="">
                  <v:imagedata r:id="rId147" o:title=""/>
                </v:shape>
                <o:OLEObject Type="Embed" ProgID="Equation.DSMT4" ShapeID="_x0000_i1113" DrawAspect="Content" ObjectID="_1739344579" r:id="rId157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+</w:t>
            </w:r>
            <w:r w:rsidR="00CA7B20" w:rsidRPr="00AC6912">
              <w:rPr>
                <w:rFonts w:asciiTheme="majorHAnsi" w:hAnsiTheme="majorHAnsi" w:cstheme="majorHAnsi"/>
                <w:position w:val="-24"/>
                <w:sz w:val="24"/>
                <w:szCs w:val="24"/>
                <w:lang w:val="pt-BR"/>
              </w:rPr>
              <w:object w:dxaOrig="639" w:dyaOrig="620">
                <v:shape id="_x0000_i1114" type="#_x0000_t75" style="width:31.7pt;height:30.85pt" o:ole="">
                  <v:imagedata r:id="rId158" o:title=""/>
                </v:shape>
                <o:OLEObject Type="Embed" ProgID="Equation.3" ShapeID="_x0000_i1114" DrawAspect="Content" ObjectID="_1739344580" r:id="rId159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l</w:t>
            </w:r>
            <w:r w:rsidR="00AD25FA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[Zn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2+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] = -0,76 + (0,059/2).l</w:t>
            </w:r>
            <w:r w:rsidR="00AD25FA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0,1 = -0,7895 V</w:t>
            </w:r>
          </w:p>
          <w:p w:rsidR="008837D9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position w:val="-18"/>
                <w:sz w:val="24"/>
                <w:szCs w:val="24"/>
                <w:lang w:val="nl-NL"/>
              </w:rPr>
              <w:object w:dxaOrig="720" w:dyaOrig="440">
                <v:shape id="_x0000_i1115" type="#_x0000_t75" style="width:36.85pt;height:21.45pt" o:ole="">
                  <v:imagedata r:id="rId160" o:title=""/>
                </v:shape>
                <o:OLEObject Type="Embed" ProgID="Equation.DSMT4" ShapeID="_x0000_i1115" DrawAspect="Content" ObjectID="_1739344581" r:id="rId161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= </w:t>
            </w:r>
            <w:r w:rsidRPr="00AC6912">
              <w:rPr>
                <w:rFonts w:asciiTheme="majorHAnsi" w:hAnsiTheme="majorHAnsi" w:cstheme="majorHAnsi"/>
                <w:position w:val="-18"/>
                <w:sz w:val="24"/>
                <w:szCs w:val="24"/>
                <w:lang w:val="nl-NL"/>
              </w:rPr>
              <w:object w:dxaOrig="720" w:dyaOrig="440">
                <v:shape id="_x0000_i1116" type="#_x0000_t75" style="width:36.85pt;height:21.45pt" o:ole="">
                  <v:imagedata r:id="rId149" o:title=""/>
                </v:shape>
                <o:OLEObject Type="Embed" ProgID="Equation.DSMT4" ShapeID="_x0000_i1116" DrawAspect="Content" ObjectID="_1739344582" r:id="rId162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+</w:t>
            </w:r>
            <w:r w:rsidR="00CA7B20" w:rsidRPr="00AC6912">
              <w:rPr>
                <w:rFonts w:asciiTheme="majorHAnsi" w:hAnsiTheme="majorHAnsi" w:cstheme="majorHAnsi"/>
                <w:position w:val="-24"/>
                <w:sz w:val="24"/>
                <w:szCs w:val="24"/>
                <w:lang w:val="pt-BR"/>
              </w:rPr>
              <w:object w:dxaOrig="639" w:dyaOrig="620">
                <v:shape id="_x0000_i1117" type="#_x0000_t75" style="width:31.7pt;height:30.85pt" o:ole="">
                  <v:imagedata r:id="rId163" o:title=""/>
                </v:shape>
                <o:OLEObject Type="Embed" ProgID="Equation.3" ShapeID="_x0000_i1117" DrawAspect="Content" ObjectID="_1739344583" r:id="rId164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l</w:t>
            </w:r>
            <w:r w:rsidR="00AD25FA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[Ag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+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] = +0,80 + 0,059.l</w:t>
            </w:r>
            <w:r w:rsidR="00AD25FA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0,1 = +0,741 V</w:t>
            </w:r>
          </w:p>
          <w:p w:rsidR="008837D9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Ta thấy: </w:t>
            </w:r>
            <w:r w:rsidRPr="00AC6912">
              <w:rPr>
                <w:rFonts w:asciiTheme="majorHAnsi" w:hAnsiTheme="majorHAnsi" w:cstheme="majorHAnsi"/>
                <w:position w:val="-14"/>
                <w:sz w:val="24"/>
                <w:szCs w:val="24"/>
                <w:lang w:val="nl-NL"/>
              </w:rPr>
              <w:object w:dxaOrig="720" w:dyaOrig="400">
                <v:shape id="_x0000_i1118" type="#_x0000_t75" style="width:36.85pt;height:19.7pt" o:ole="">
                  <v:imagedata r:id="rId155" o:title=""/>
                </v:shape>
                <o:OLEObject Type="Embed" ProgID="Equation.DSMT4" ShapeID="_x0000_i1118" DrawAspect="Content" ObjectID="_1739344584" r:id="rId165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&lt;</w:t>
            </w:r>
            <w:r w:rsidRPr="00AC6912">
              <w:rPr>
                <w:rFonts w:asciiTheme="majorHAnsi" w:hAnsiTheme="majorHAnsi" w:cstheme="majorHAnsi"/>
                <w:position w:val="-18"/>
                <w:sz w:val="24"/>
                <w:szCs w:val="24"/>
                <w:lang w:val="nl-NL"/>
              </w:rPr>
              <w:object w:dxaOrig="720" w:dyaOrig="440">
                <v:shape id="_x0000_i1119" type="#_x0000_t75" style="width:36.85pt;height:21.45pt" o:ole="">
                  <v:imagedata r:id="rId160" o:title=""/>
                </v:shape>
                <o:OLEObject Type="Embed" ProgID="Equation.DSMT4" ShapeID="_x0000_i1119" DrawAspect="Content" ObjectID="_1739344585" r:id="rId166"/>
              </w:object>
            </w:r>
            <w:r w:rsidR="00AD25FA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nên điện cực Zn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là điện cực âm và điện cực Ag là điện cực dương. Sơ đồ pin điện như sau:</w:t>
            </w:r>
          </w:p>
          <w:p w:rsidR="008837D9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-) Zn | Zn(N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)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0,1M   ||  AgN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0,1M | Ag (+)  </w:t>
            </w:r>
          </w:p>
          <w:p w:rsidR="008837D9" w:rsidRPr="00AC6912" w:rsidRDefault="00AD25FA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</w: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Tại cực (-) có sự oxi hóa: Zn   </w: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sym w:font="Symbol" w:char="F0AE"/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Zn</w: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2+</w: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2e</w:t>
            </w:r>
          </w:p>
          <w:p w:rsidR="008837D9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Tại cực (+) có sự khử:  Ag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 xml:space="preserve">+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1e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sym w:font="Symbol" w:char="F0AE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Ag</w:t>
            </w:r>
          </w:p>
          <w:p w:rsidR="008837D9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Phản ứng tổng quát khi pin làm việc: Zn + 2Ag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+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sym w:font="Symbol" w:char="F0AE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Zn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2+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+ 2Ag</w:t>
            </w:r>
          </w:p>
          <w:p w:rsidR="008837D9" w:rsidRPr="00AC6912" w:rsidRDefault="00AD25FA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b</w: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</w:rPr>
              <w:t>. E</w: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pin</w: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= </w:t>
            </w:r>
            <w:r w:rsidR="008837D9" w:rsidRPr="00AC6912">
              <w:rPr>
                <w:rFonts w:asciiTheme="majorHAnsi" w:hAnsiTheme="majorHAnsi" w:cstheme="majorHAnsi"/>
                <w:position w:val="-18"/>
                <w:sz w:val="24"/>
                <w:szCs w:val="24"/>
                <w:lang w:val="nl-NL"/>
              </w:rPr>
              <w:object w:dxaOrig="720" w:dyaOrig="440">
                <v:shape id="_x0000_i1120" type="#_x0000_t75" style="width:36.85pt;height:21.45pt" o:ole="">
                  <v:imagedata r:id="rId160" o:title=""/>
                </v:shape>
                <o:OLEObject Type="Embed" ProgID="Equation.DSMT4" ShapeID="_x0000_i1120" DrawAspect="Content" ObjectID="_1739344586" r:id="rId167"/>
              </w:objec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-   </w:t>
            </w:r>
            <w:r w:rsidR="008837D9" w:rsidRPr="00AC6912">
              <w:rPr>
                <w:rFonts w:asciiTheme="majorHAnsi" w:hAnsiTheme="majorHAnsi" w:cstheme="majorHAnsi"/>
                <w:position w:val="-14"/>
                <w:sz w:val="24"/>
                <w:szCs w:val="24"/>
                <w:lang w:val="nl-NL"/>
              </w:rPr>
              <w:object w:dxaOrig="720" w:dyaOrig="400">
                <v:shape id="_x0000_i1121" type="#_x0000_t75" style="width:36.85pt;height:19.7pt" o:ole="">
                  <v:imagedata r:id="rId155" o:title=""/>
                </v:shape>
                <o:OLEObject Type="Embed" ProgID="Equation.DSMT4" ShapeID="_x0000_i1121" DrawAspect="Content" ObjectID="_1739344587" r:id="rId168"/>
              </w:objec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</w:rPr>
              <w:t>= 0,741 – (-0,7895) = +1,5305 V</w:t>
            </w:r>
          </w:p>
        </w:tc>
        <w:tc>
          <w:tcPr>
            <w:tcW w:w="1137" w:type="dxa"/>
          </w:tcPr>
          <w:p w:rsidR="008837D9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837D9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837D9" w:rsidRPr="00AC6912" w:rsidRDefault="008837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  <w:p w:rsidR="008837D9" w:rsidRPr="00AC6912" w:rsidRDefault="008837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  <w:p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  <w:p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</w:tbl>
    <w:p w:rsidR="008D2B57" w:rsidRPr="00AC6912" w:rsidRDefault="008D2B57" w:rsidP="003471EF">
      <w:pPr>
        <w:spacing w:line="20" w:lineRule="atLeast"/>
        <w:rPr>
          <w:rFonts w:ascii="Times New Roman" w:hAnsi="Times New Roman"/>
          <w:b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sz w:val="24"/>
          <w:szCs w:val="24"/>
          <w:highlight w:val="yellow"/>
          <w:u w:val="single"/>
          <w:lang w:val="pt-BR"/>
        </w:rPr>
        <w:t>Câu 5</w:t>
      </w:r>
      <w:r w:rsidRPr="00AC6912">
        <w:rPr>
          <w:rFonts w:ascii="Times New Roman" w:hAnsi="Times New Roman"/>
          <w:b/>
          <w:sz w:val="24"/>
          <w:szCs w:val="24"/>
          <w:highlight w:val="yellow"/>
          <w:lang w:val="pt-BR"/>
        </w:rPr>
        <w:t xml:space="preserve"> (4,0 điểm)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>:</w:t>
      </w:r>
    </w:p>
    <w:p w:rsidR="008D2B57" w:rsidRPr="00AC6912" w:rsidRDefault="008D2B57" w:rsidP="003471EF">
      <w:pPr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 xml:space="preserve">5.1 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 xml:space="preserve">(1,0 điểm) </w:t>
      </w:r>
      <w:r w:rsidRPr="00AC6912">
        <w:rPr>
          <w:rFonts w:ascii="Times New Roman" w:hAnsi="Times New Roman"/>
          <w:sz w:val="24"/>
          <w:szCs w:val="24"/>
          <w:lang w:val="pt-BR"/>
        </w:rPr>
        <w:t>Dự đoán hiện tượng và viết phương trình phản ứng hóa học xảy ra (nếu có) trong các thí nghiệm sau:</w:t>
      </w:r>
    </w:p>
    <w:p w:rsidR="008D2B57" w:rsidRPr="00AC6912" w:rsidRDefault="008D2B57" w:rsidP="003471EF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AC6912">
        <w:rPr>
          <w:rFonts w:ascii="Times New Roman" w:hAnsi="Times New Roman"/>
          <w:sz w:val="24"/>
          <w:szCs w:val="24"/>
          <w:lang w:val="pt-BR"/>
        </w:rPr>
        <w:t xml:space="preserve">    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>a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. Cho hồ tinh bột vào dung dịch </w:t>
      </w:r>
      <w:r w:rsidRPr="00AC6912">
        <w:rPr>
          <w:rFonts w:ascii="Times New Roman" w:hAnsi="Times New Roman"/>
          <w:position w:val="-6"/>
          <w:sz w:val="24"/>
          <w:szCs w:val="24"/>
          <w:lang w:val="pt-BR"/>
        </w:rPr>
        <w:object w:dxaOrig="459" w:dyaOrig="259">
          <v:shape id="_x0000_i1122" type="#_x0000_t75" style="width:22.3pt;height:13.7pt;mso-position-horizontal-relative:page;mso-position-vertical-relative:page" o:ole="">
            <v:imagedata r:id="rId169" o:title=""/>
          </v:shape>
          <o:OLEObject Type="Embed" ProgID="Equation.DSMT4" ShapeID="_x0000_i1122" DrawAspect="Content" ObjectID="_1739344588" r:id="rId170"/>
        </w:objec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sau đó sục khí Cl</w:t>
      </w:r>
      <w:r w:rsidRPr="00AC691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vào tới d</w:t>
      </w:r>
      <w:r w:rsidRPr="00AC6912">
        <w:rPr>
          <w:rFonts w:ascii="Times New Roman" w:hAnsi="Times New Roman"/>
          <w:bCs/>
          <w:sz w:val="24"/>
          <w:szCs w:val="24"/>
          <w:lang w:val="pt-BR"/>
        </w:rPr>
        <w:t>ư.</w:t>
      </w: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> </w:t>
      </w:r>
    </w:p>
    <w:p w:rsidR="008D2B57" w:rsidRPr="00AC6912" w:rsidRDefault="008D2B57" w:rsidP="008D2B57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 xml:space="preserve"> 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  </w:t>
      </w:r>
      <w:r w:rsidRPr="00AC6912">
        <w:rPr>
          <w:rFonts w:ascii="Times New Roman" w:hAnsi="Times New Roman"/>
          <w:b/>
          <w:sz w:val="24"/>
          <w:szCs w:val="24"/>
        </w:rPr>
        <w:t>b</w:t>
      </w:r>
      <w:r w:rsidRPr="00AC6912">
        <w:rPr>
          <w:rFonts w:ascii="Times New Roman" w:hAnsi="Times New Roman"/>
          <w:sz w:val="24"/>
          <w:szCs w:val="24"/>
        </w:rPr>
        <w:t>. Sục khí SO</w:t>
      </w:r>
      <w:r w:rsidRPr="00AC6912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AC6912">
        <w:rPr>
          <w:rFonts w:ascii="Times New Roman" w:hAnsi="Times New Roman"/>
          <w:sz w:val="24"/>
          <w:szCs w:val="24"/>
        </w:rPr>
        <w:t>vào dung dịch nước Br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>.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7655"/>
        <w:gridCol w:w="850"/>
      </w:tblGrid>
      <w:tr w:rsidR="00C549DB" w:rsidRPr="00AC6912" w:rsidTr="004D5675">
        <w:tc>
          <w:tcPr>
            <w:tcW w:w="567" w:type="dxa"/>
          </w:tcPr>
          <w:p w:rsidR="00C549DB" w:rsidRPr="00AC6912" w:rsidRDefault="00C549DB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5.1</w:t>
            </w:r>
          </w:p>
        </w:tc>
        <w:tc>
          <w:tcPr>
            <w:tcW w:w="7655" w:type="dxa"/>
          </w:tcPr>
          <w:p w:rsidR="00C549DB" w:rsidRPr="00AC6912" w:rsidRDefault="00C549D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850" w:type="dxa"/>
          </w:tcPr>
          <w:p w:rsidR="00C549DB" w:rsidRPr="00AC6912" w:rsidRDefault="00C549D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</w:tc>
      </w:tr>
      <w:tr w:rsidR="00C549DB" w:rsidRPr="00AC6912" w:rsidTr="004D5675">
        <w:tc>
          <w:tcPr>
            <w:tcW w:w="567" w:type="dxa"/>
          </w:tcPr>
          <w:p w:rsidR="00C549DB" w:rsidRPr="00AC6912" w:rsidRDefault="00C549DB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7655" w:type="dxa"/>
          </w:tcPr>
          <w:p w:rsidR="00D10A0F" w:rsidRPr="00AC6912" w:rsidRDefault="00C549DB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</w:t>
            </w:r>
            <w:r w:rsidR="00D10A0F"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a.</w:t>
            </w:r>
            <w:r w:rsidR="00C9090C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Dung dịch chuyển thành màu </w:t>
            </w:r>
            <w:r w:rsidR="00E00C64"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xanh tím</w:t>
            </w:r>
            <w:r w:rsidR="00D10A0F"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, sau đó mất màu</w:t>
            </w:r>
            <w:r w:rsidR="00D10A0F"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. </w:t>
            </w:r>
          </w:p>
          <w:p w:rsidR="00D10A0F" w:rsidRPr="00AC6912" w:rsidRDefault="00C9090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ab/>
              <w:t xml:space="preserve">           </w:t>
            </w:r>
            <w:r w:rsidR="00D10A0F" w:rsidRPr="00AC6912">
              <w:rPr>
                <w:rFonts w:asciiTheme="majorHAnsi" w:hAnsiTheme="majorHAnsi" w:cstheme="majorHAnsi"/>
                <w:position w:val="-12"/>
                <w:sz w:val="24"/>
                <w:szCs w:val="24"/>
                <w:lang w:val="pt-BR"/>
              </w:rPr>
              <w:object w:dxaOrig="2480" w:dyaOrig="379">
                <v:shape id="_x0000_i1123" type="#_x0000_t75" style="width:123.45pt;height:18pt;mso-position-horizontal-relative:page;mso-position-vertical-relative:page" o:ole="">
                  <v:imagedata r:id="rId171" o:title=""/>
                </v:shape>
                <o:OLEObject Type="Embed" ProgID="Equation.DSMT4" ShapeID="_x0000_i1123" DrawAspect="Content" ObjectID="_1739344589" r:id="rId172"/>
              </w:object>
            </w:r>
            <w:r w:rsidR="00D10A0F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</w:p>
          <w:p w:rsidR="00D10A0F" w:rsidRPr="00AC6912" w:rsidRDefault="00E07D54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 xml:space="preserve">                     </w:t>
            </w:r>
            <w:r w:rsidR="00C9090C"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 xml:space="preserve">  </w:t>
            </w: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Cl</w:t>
            </w: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 xml:space="preserve"> + 5I</w:t>
            </w: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 xml:space="preserve"> + 6H</w:t>
            </w: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 xml:space="preserve">O </w:t>
            </w:r>
            <w:r w:rsidR="00D10A0F"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 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00" w:dyaOrig="220">
                <v:shape id="_x0000_i1124" type="#_x0000_t75" style="width:14.55pt;height:11.15pt" o:ole="">
                  <v:imagedata r:id="rId173" o:title=""/>
                </v:shape>
                <o:OLEObject Type="Embed" ProgID="Equation.DSMT4" ShapeID="_x0000_i1124" DrawAspect="Content" ObjectID="_1739344590" r:id="rId174"/>
              </w:objec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2HCl + 10HIO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  <w:vertAlign w:val="subscript"/>
              </w:rPr>
              <w:t>3</w:t>
            </w:r>
          </w:p>
          <w:p w:rsidR="00D10A0F" w:rsidRPr="00AC6912" w:rsidRDefault="00D10A0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i/>
                <w:iCs/>
                <w:position w:val="-12"/>
                <w:sz w:val="24"/>
                <w:szCs w:val="24"/>
                <w:lang w:val="pt-BR"/>
              </w:rPr>
            </w:pPr>
          </w:p>
          <w:p w:rsidR="00C549DB" w:rsidRPr="00AC6912" w:rsidRDefault="00D10A0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i/>
                <w:iCs/>
                <w:sz w:val="24"/>
                <w:szCs w:val="24"/>
                <w:lang w:val="pt-BR"/>
              </w:rPr>
              <w:t xml:space="preserve"> 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b.</w:t>
            </w:r>
            <w:r w:rsidR="00CA501A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</w:t>
            </w:r>
            <w:r w:rsidR="00C549DB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Màu vàng nâu nhạt dần</w:t>
            </w:r>
          </w:p>
          <w:p w:rsidR="00C549DB" w:rsidRPr="00AC6912" w:rsidRDefault="00C549DB" w:rsidP="00232DEE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510"/>
              </w:tabs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    S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+   Br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+  2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O  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00" w:dyaOrig="220">
                <v:shape id="_x0000_i1125" type="#_x0000_t75" style="width:14.55pt;height:11.15pt" o:ole="">
                  <v:imagedata r:id="rId173" o:title=""/>
                </v:shape>
                <o:OLEObject Type="Embed" ProgID="Equation.DSMT4" ShapeID="_x0000_i1125" DrawAspect="Content" ObjectID="_1739344591" r:id="rId175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2HBr  + 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S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4</w:t>
            </w:r>
          </w:p>
          <w:p w:rsidR="00C549DB" w:rsidRPr="00AC6912" w:rsidRDefault="00C549DB" w:rsidP="00232DEE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510"/>
              </w:tabs>
              <w:spacing w:line="20" w:lineRule="atLeast"/>
              <w:rPr>
                <w:rFonts w:asciiTheme="majorHAnsi" w:hAnsiTheme="majorHAnsi" w:cstheme="majorHAnsi"/>
                <w:color w:val="000000"/>
                <w:sz w:val="24"/>
                <w:szCs w:val="24"/>
                <w:lang w:val="pt-BR"/>
              </w:rPr>
            </w:pPr>
          </w:p>
        </w:tc>
        <w:tc>
          <w:tcPr>
            <w:tcW w:w="850" w:type="dxa"/>
          </w:tcPr>
          <w:p w:rsidR="00643E4C" w:rsidRPr="00AC6912" w:rsidRDefault="00643E4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0,25</w:t>
            </w:r>
          </w:p>
          <w:p w:rsidR="00643E4C" w:rsidRPr="00AC6912" w:rsidRDefault="00643E4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</w:p>
          <w:p w:rsidR="00C549DB" w:rsidRPr="00AC6912" w:rsidRDefault="00C549D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0,</w:t>
            </w:r>
            <w:r w:rsidR="00E165F0"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2</w:t>
            </w: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5</w:t>
            </w:r>
          </w:p>
          <w:p w:rsidR="00C9090C" w:rsidRPr="00AC6912" w:rsidRDefault="00C9090C" w:rsidP="00232DEE">
            <w:pPr>
              <w:spacing w:line="20" w:lineRule="atLeast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</w:p>
          <w:p w:rsidR="00E4517B" w:rsidRPr="00AC6912" w:rsidRDefault="00E4517B" w:rsidP="00232DEE">
            <w:pPr>
              <w:spacing w:line="20" w:lineRule="atLeast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</w:p>
          <w:p w:rsidR="00E165F0" w:rsidRPr="00AC6912" w:rsidRDefault="00E165F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0,25</w:t>
            </w:r>
          </w:p>
          <w:p w:rsidR="00E165F0" w:rsidRPr="00AC6912" w:rsidRDefault="00E165F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0,25</w:t>
            </w:r>
          </w:p>
        </w:tc>
      </w:tr>
    </w:tbl>
    <w:p w:rsidR="006C71EA" w:rsidRPr="00AC6912" w:rsidRDefault="00A23E23" w:rsidP="00232DEE">
      <w:pPr>
        <w:spacing w:line="20" w:lineRule="atLeast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AC6912">
        <w:rPr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6FA0D98C" wp14:editId="08C6B40B">
            <wp:simplePos x="0" y="0"/>
            <wp:positionH relativeFrom="column">
              <wp:posOffset>5118735</wp:posOffset>
            </wp:positionH>
            <wp:positionV relativeFrom="paragraph">
              <wp:posOffset>102870</wp:posOffset>
            </wp:positionV>
            <wp:extent cx="626110" cy="995045"/>
            <wp:effectExtent l="0" t="0" r="254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110" cy="99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252F8" w:rsidRPr="00AC6912" w:rsidRDefault="003252F8" w:rsidP="003471EF">
      <w:pPr>
        <w:jc w:val="both"/>
        <w:rPr>
          <w:rFonts w:ascii="Times New Roman" w:hAnsi="Times New Roman"/>
          <w:bCs/>
          <w:sz w:val="24"/>
          <w:szCs w:val="24"/>
        </w:rPr>
      </w:pP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 xml:space="preserve">5.2 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 xml:space="preserve">(0,5 điểm) </w:t>
      </w:r>
      <w:r w:rsidRPr="00AC69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AC6912">
        <w:rPr>
          <w:rFonts w:ascii="Times New Roman" w:hAnsi="Times New Roman"/>
          <w:bCs/>
          <w:sz w:val="24"/>
          <w:szCs w:val="24"/>
        </w:rPr>
        <w:t xml:space="preserve">Một thí nghiệm được tiến hành như sau: Cho vào ống nghiệm </w:t>
      </w:r>
    </w:p>
    <w:p w:rsidR="003252F8" w:rsidRPr="00AC6912" w:rsidRDefault="003252F8" w:rsidP="003471EF">
      <w:pPr>
        <w:jc w:val="both"/>
        <w:rPr>
          <w:rFonts w:ascii="Times New Roman" w:hAnsi="Times New Roman"/>
          <w:bCs/>
          <w:sz w:val="24"/>
          <w:szCs w:val="24"/>
        </w:rPr>
      </w:pPr>
      <w:r w:rsidRPr="00AC6912">
        <w:rPr>
          <w:rFonts w:ascii="Times New Roman" w:hAnsi="Times New Roman"/>
          <w:bCs/>
          <w:sz w:val="24"/>
          <w:szCs w:val="24"/>
        </w:rPr>
        <w:t>khô một vài tinh thể KMnO</w:t>
      </w:r>
      <w:r w:rsidRPr="00AC6912">
        <w:rPr>
          <w:rFonts w:ascii="Times New Roman" w:hAnsi="Times New Roman"/>
          <w:bCs/>
          <w:sz w:val="24"/>
          <w:szCs w:val="24"/>
          <w:vertAlign w:val="subscript"/>
        </w:rPr>
        <w:t>4</w:t>
      </w:r>
      <w:r w:rsidRPr="00AC6912">
        <w:rPr>
          <w:rFonts w:ascii="Times New Roman" w:hAnsi="Times New Roman"/>
          <w:bCs/>
          <w:sz w:val="24"/>
          <w:szCs w:val="24"/>
        </w:rPr>
        <w:t xml:space="preserve">, nhỏ tiếp vào ống vài giọt dung dịch HCl đậm đặc. </w:t>
      </w:r>
    </w:p>
    <w:p w:rsidR="003252F8" w:rsidRPr="00AC6912" w:rsidRDefault="003252F8" w:rsidP="003471EF">
      <w:pPr>
        <w:jc w:val="both"/>
        <w:rPr>
          <w:rFonts w:ascii="Times New Roman" w:hAnsi="Times New Roman"/>
          <w:bCs/>
          <w:sz w:val="24"/>
          <w:szCs w:val="24"/>
        </w:rPr>
      </w:pPr>
      <w:r w:rsidRPr="00AC6912">
        <w:rPr>
          <w:rFonts w:ascii="Times New Roman" w:hAnsi="Times New Roman"/>
          <w:bCs/>
          <w:sz w:val="24"/>
          <w:szCs w:val="24"/>
        </w:rPr>
        <w:t xml:space="preserve">Đậy kín ống nghiệm bằng nút cao su có đính một băng giấy màu ẩm (tẩm nước) </w:t>
      </w:r>
    </w:p>
    <w:p w:rsidR="003252F8" w:rsidRPr="00AC6912" w:rsidRDefault="003252F8" w:rsidP="003471EF">
      <w:pPr>
        <w:jc w:val="both"/>
        <w:rPr>
          <w:rFonts w:ascii="Times New Roman" w:hAnsi="Times New Roman"/>
          <w:bCs/>
          <w:sz w:val="24"/>
          <w:szCs w:val="24"/>
        </w:rPr>
      </w:pPr>
      <w:r w:rsidRPr="00AC6912">
        <w:rPr>
          <w:rFonts w:ascii="Times New Roman" w:hAnsi="Times New Roman"/>
          <w:bCs/>
          <w:sz w:val="24"/>
          <w:szCs w:val="24"/>
        </w:rPr>
        <w:t>như hình vẽ.</w:t>
      </w:r>
      <w:r w:rsidRPr="00AC6912">
        <w:rPr>
          <w:rFonts w:ascii="Times New Roman" w:hAnsi="Times New Roman"/>
          <w:bCs/>
          <w:i/>
          <w:noProof/>
          <w:sz w:val="24"/>
          <w:szCs w:val="24"/>
          <w:u w:val="single"/>
        </w:rPr>
        <w:t xml:space="preserve"> </w:t>
      </w:r>
    </w:p>
    <w:p w:rsidR="008D2B57" w:rsidRPr="00AC6912" w:rsidRDefault="003252F8" w:rsidP="008D2B57">
      <w:pPr>
        <w:spacing w:line="20" w:lineRule="atLeast"/>
        <w:jc w:val="both"/>
        <w:rPr>
          <w:rFonts w:ascii="Times New Roman" w:hAnsi="Times New Roman"/>
          <w:bCs/>
          <w:sz w:val="24"/>
          <w:szCs w:val="24"/>
        </w:rPr>
      </w:pPr>
      <w:r w:rsidRPr="00AC6912">
        <w:rPr>
          <w:rFonts w:ascii="Times New Roman" w:hAnsi="Times New Roman"/>
          <w:bCs/>
          <w:sz w:val="24"/>
          <w:szCs w:val="24"/>
        </w:rPr>
        <w:t xml:space="preserve">       </w:t>
      </w:r>
      <w:r w:rsidR="008D2B57" w:rsidRPr="00AC6912">
        <w:rPr>
          <w:rFonts w:ascii="Times New Roman" w:hAnsi="Times New Roman"/>
          <w:bCs/>
          <w:sz w:val="24"/>
          <w:szCs w:val="24"/>
        </w:rPr>
        <w:t xml:space="preserve">       Hãy nêu hiện tượng xảy ra trong thí nghiệm, giải thích và viết phương trình phản ứng.</w:t>
      </w:r>
      <w:r w:rsidR="008D2B57" w:rsidRPr="00AC6912">
        <w:rPr>
          <w:rFonts w:ascii="Times New Roman" w:hAnsi="Times New Roman"/>
          <w:bCs/>
          <w:noProof/>
          <w:sz w:val="24"/>
          <w:szCs w:val="24"/>
          <w:lang w:val="vi-VN" w:eastAsia="vi-VN"/>
        </w:rPr>
        <w:t xml:space="preserve"> 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7513"/>
        <w:gridCol w:w="992"/>
      </w:tblGrid>
      <w:tr w:rsidR="00F47C89" w:rsidRPr="00AC6912" w:rsidTr="00F47C89">
        <w:tc>
          <w:tcPr>
            <w:tcW w:w="567" w:type="dxa"/>
          </w:tcPr>
          <w:p w:rsidR="00F47C89" w:rsidRPr="00AC6912" w:rsidRDefault="00F47C8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5.2</w:t>
            </w:r>
          </w:p>
        </w:tc>
        <w:tc>
          <w:tcPr>
            <w:tcW w:w="7513" w:type="dxa"/>
          </w:tcPr>
          <w:p w:rsidR="00F47C89" w:rsidRPr="00AC6912" w:rsidRDefault="00F47C89" w:rsidP="00D37D2E">
            <w:pPr>
              <w:pStyle w:val="BodyText"/>
              <w:spacing w:after="0"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ĐÁP ÁN</w:t>
            </w:r>
          </w:p>
        </w:tc>
        <w:tc>
          <w:tcPr>
            <w:tcW w:w="992" w:type="dxa"/>
          </w:tcPr>
          <w:p w:rsidR="00F47C89" w:rsidRPr="00AC6912" w:rsidRDefault="00F47C89" w:rsidP="00D37D2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ĐIỂM</w:t>
            </w:r>
          </w:p>
        </w:tc>
      </w:tr>
      <w:tr w:rsidR="006C71EA" w:rsidRPr="00AC6912" w:rsidTr="00F47C89">
        <w:tc>
          <w:tcPr>
            <w:tcW w:w="567" w:type="dxa"/>
          </w:tcPr>
          <w:p w:rsidR="006C71EA" w:rsidRPr="00AC6912" w:rsidRDefault="006C71EA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6C71EA" w:rsidRPr="00AC6912" w:rsidRDefault="006C71EA" w:rsidP="00232DEE">
            <w:pPr>
              <w:spacing w:line="20" w:lineRule="atLeast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</w:t>
            </w:r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>Có khí màu vàng lục thoát ra trong ốn</w:t>
            </w:r>
            <w:r w:rsidR="00E4517B" w:rsidRPr="00AC6912">
              <w:rPr>
                <w:rFonts w:ascii="Times New Roman" w:hAnsi="Times New Roman"/>
                <w:bCs/>
                <w:sz w:val="24"/>
                <w:szCs w:val="24"/>
              </w:rPr>
              <w:t>g nghiệm; mẩu giấy màu ẩm bị nhạt</w:t>
            </w:r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màu dần.</w:t>
            </w:r>
          </w:p>
          <w:p w:rsidR="006C71EA" w:rsidRPr="00AC6912" w:rsidRDefault="005B363F" w:rsidP="00232DEE">
            <w:pPr>
              <w:spacing w:line="20" w:lineRule="atLeast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>pt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</w:rPr>
              <w:t>: 2KMnO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4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+ 16HCl → 2KCl + 5Cl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2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+ MnCl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2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+ 8H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2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</w:rPr>
              <w:t>O</w:t>
            </w:r>
          </w:p>
          <w:p w:rsidR="006C71EA" w:rsidRPr="00AC6912" w:rsidRDefault="006C71EA" w:rsidP="00A23E23">
            <w:pPr>
              <w:spacing w:line="20" w:lineRule="atLeast"/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                    Cl</w:t>
            </w:r>
            <w:r w:rsidRPr="00AC6912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+ H</w:t>
            </w:r>
            <w:r w:rsidRPr="00AC6912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O </w:t>
            </w:r>
            <w:r w:rsidR="005B363F" w:rsidRPr="00AC6912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420">
                <v:shape id="_x0000_i1126" type="#_x0000_t75" style="width:30pt;height:20.55pt" o:ole="">
                  <v:imagedata r:id="rId91" o:title=""/>
                </v:shape>
                <o:OLEObject Type="Embed" ProgID="Equation.DSMT4" ShapeID="_x0000_i1126" DrawAspect="Content" ObjectID="_1739344592" r:id="rId177"/>
              </w:object>
            </w:r>
            <w:r w:rsidR="005B363F" w:rsidRPr="00AC6912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t xml:space="preserve"> </w:t>
            </w:r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HCl + HClO  </w:t>
            </w:r>
          </w:p>
        </w:tc>
        <w:tc>
          <w:tcPr>
            <w:tcW w:w="992" w:type="dxa"/>
          </w:tcPr>
          <w:p w:rsidR="006C71EA" w:rsidRPr="00AC6912" w:rsidRDefault="006C71EA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0,25</w:t>
            </w:r>
          </w:p>
          <w:p w:rsidR="006C71EA" w:rsidRPr="00AC6912" w:rsidRDefault="006C71EA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</w:p>
          <w:p w:rsidR="00C9090C" w:rsidRPr="00AC6912" w:rsidRDefault="00C9090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</w:p>
          <w:p w:rsidR="006C71EA" w:rsidRPr="00AC6912" w:rsidRDefault="006C71EA" w:rsidP="00A23E23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0,25</w:t>
            </w:r>
          </w:p>
        </w:tc>
      </w:tr>
    </w:tbl>
    <w:p w:rsidR="008D2B57" w:rsidRPr="00AC6912" w:rsidRDefault="008D2B57" w:rsidP="003471EF">
      <w:pPr>
        <w:tabs>
          <w:tab w:val="left" w:pos="560"/>
        </w:tabs>
        <w:spacing w:line="20" w:lineRule="atLeast"/>
        <w:jc w:val="both"/>
        <w:outlineLvl w:val="0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2C6405BD" wp14:editId="143D01A0">
            <wp:simplePos x="0" y="0"/>
            <wp:positionH relativeFrom="column">
              <wp:posOffset>4740275</wp:posOffset>
            </wp:positionH>
            <wp:positionV relativeFrom="paragraph">
              <wp:posOffset>402590</wp:posOffset>
            </wp:positionV>
            <wp:extent cx="1068070" cy="97282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97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 xml:space="preserve">5.2 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 xml:space="preserve">(2,5 điểm) 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AC6912">
        <w:rPr>
          <w:rFonts w:ascii="Times New Roman" w:hAnsi="Times New Roman"/>
          <w:sz w:val="24"/>
          <w:szCs w:val="24"/>
        </w:rPr>
        <w:t>Nhiệt phân hoàn toàn x gam KClO</w:t>
      </w:r>
      <w:r w:rsidRPr="00AC6912">
        <w:rPr>
          <w:rFonts w:ascii="Times New Roman" w:hAnsi="Times New Roman"/>
          <w:sz w:val="24"/>
          <w:szCs w:val="24"/>
          <w:vertAlign w:val="subscript"/>
        </w:rPr>
        <w:t>3</w:t>
      </w:r>
      <w:r w:rsidRPr="00AC6912">
        <w:rPr>
          <w:rFonts w:ascii="Times New Roman" w:hAnsi="Times New Roman"/>
          <w:sz w:val="24"/>
          <w:szCs w:val="24"/>
        </w:rPr>
        <w:t xml:space="preserve"> (có MnO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 xml:space="preserve"> xúc tác), khí thoát ra được thu qua chậu đựng dung dịch H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>SO</w:t>
      </w:r>
      <w:r w:rsidRPr="00AC6912">
        <w:rPr>
          <w:rFonts w:ascii="Times New Roman" w:hAnsi="Times New Roman"/>
          <w:sz w:val="24"/>
          <w:szCs w:val="24"/>
          <w:vertAlign w:val="subscript"/>
        </w:rPr>
        <w:t>4</w:t>
      </w:r>
      <w:r w:rsidRPr="00AC6912">
        <w:rPr>
          <w:rFonts w:ascii="Times New Roman" w:hAnsi="Times New Roman"/>
          <w:sz w:val="24"/>
          <w:szCs w:val="24"/>
        </w:rPr>
        <w:t xml:space="preserve"> loãng (D = 1,15 g/mL) vào ống nghiệm úp ngược (như hình vẽ).</w:t>
      </w:r>
    </w:p>
    <w:p w:rsidR="008D2B57" w:rsidRPr="00AC6912" w:rsidRDefault="008D2B57" w:rsidP="003471EF">
      <w:pPr>
        <w:tabs>
          <w:tab w:val="left" w:pos="420"/>
          <w:tab w:val="left" w:pos="560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</w:rPr>
        <w:tab/>
        <w:t>Các dữ kiện thí nghiệm: Nhiệt độ 17</w:t>
      </w:r>
      <w:r w:rsidRPr="00AC6912">
        <w:rPr>
          <w:rFonts w:ascii="Times New Roman" w:hAnsi="Times New Roman"/>
          <w:sz w:val="24"/>
          <w:szCs w:val="24"/>
          <w:vertAlign w:val="superscript"/>
        </w:rPr>
        <w:t>o</w:t>
      </w:r>
      <w:r w:rsidRPr="00AC6912">
        <w:rPr>
          <w:rFonts w:ascii="Times New Roman" w:hAnsi="Times New Roman"/>
          <w:sz w:val="24"/>
          <w:szCs w:val="24"/>
        </w:rPr>
        <w:t>C; áp suất khí quyển 752 mmHg, thể tích khí thu được trong ống nghiệm V = 238 cm</w:t>
      </w:r>
      <w:r w:rsidRPr="00AC6912">
        <w:rPr>
          <w:rFonts w:ascii="Times New Roman" w:hAnsi="Times New Roman"/>
          <w:sz w:val="24"/>
          <w:szCs w:val="24"/>
          <w:vertAlign w:val="superscript"/>
        </w:rPr>
        <w:t>3</w:t>
      </w:r>
      <w:r w:rsidRPr="00AC6912">
        <w:rPr>
          <w:rFonts w:ascii="Times New Roman" w:hAnsi="Times New Roman"/>
          <w:sz w:val="24"/>
          <w:szCs w:val="24"/>
        </w:rPr>
        <w:t>; khoảng cách giữa 2 mặt thoáng h = 27 cm; khối lượng riêng của Hg là 13,6 g/cm</w:t>
      </w:r>
      <w:r w:rsidRPr="00AC6912">
        <w:rPr>
          <w:rFonts w:ascii="Times New Roman" w:hAnsi="Times New Roman"/>
          <w:sz w:val="24"/>
          <w:szCs w:val="24"/>
          <w:vertAlign w:val="superscript"/>
        </w:rPr>
        <w:t>3</w:t>
      </w:r>
      <w:r w:rsidRPr="00AC6912">
        <w:rPr>
          <w:rFonts w:ascii="Times New Roman" w:hAnsi="Times New Roman"/>
          <w:sz w:val="24"/>
          <w:szCs w:val="24"/>
        </w:rPr>
        <w:t>; áp suất hơi nước trong ống nghiệm là 13,068 mmHg.</w:t>
      </w:r>
    </w:p>
    <w:p w:rsidR="008D2B57" w:rsidRPr="00AC6912" w:rsidRDefault="008D2B57" w:rsidP="003471EF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b/>
          <w:sz w:val="24"/>
          <w:szCs w:val="24"/>
        </w:rPr>
        <w:t xml:space="preserve">  </w:t>
      </w:r>
      <w:r w:rsidRPr="00AC6912">
        <w:rPr>
          <w:rFonts w:ascii="Times New Roman" w:hAnsi="Times New Roman"/>
          <w:b/>
          <w:sz w:val="24"/>
          <w:szCs w:val="24"/>
        </w:rPr>
        <w:tab/>
        <w:t>a.</w:t>
      </w:r>
      <w:r w:rsidRPr="00AC6912">
        <w:rPr>
          <w:rFonts w:ascii="Times New Roman" w:hAnsi="Times New Roman"/>
          <w:sz w:val="24"/>
          <w:szCs w:val="24"/>
        </w:rPr>
        <w:t xml:space="preserve"> Tính x.</w:t>
      </w:r>
    </w:p>
    <w:p w:rsidR="008D2B57" w:rsidRPr="00AC6912" w:rsidRDefault="008D2B57" w:rsidP="003471EF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b/>
          <w:sz w:val="24"/>
          <w:szCs w:val="24"/>
        </w:rPr>
        <w:t xml:space="preserve">  </w:t>
      </w:r>
      <w:r w:rsidRPr="00AC6912">
        <w:rPr>
          <w:rFonts w:ascii="Times New Roman" w:hAnsi="Times New Roman"/>
          <w:b/>
          <w:sz w:val="24"/>
          <w:szCs w:val="24"/>
        </w:rPr>
        <w:tab/>
        <w:t>b.</w:t>
      </w:r>
      <w:r w:rsidRPr="00AC6912">
        <w:rPr>
          <w:rFonts w:ascii="Times New Roman" w:hAnsi="Times New Roman"/>
          <w:sz w:val="24"/>
          <w:szCs w:val="24"/>
        </w:rPr>
        <w:t xml:space="preserve"> Nung nóng một thời gian hỗn hợp A gồm 10x gam KClO</w:t>
      </w:r>
      <w:r w:rsidRPr="00AC6912">
        <w:rPr>
          <w:rFonts w:ascii="Times New Roman" w:hAnsi="Times New Roman"/>
          <w:sz w:val="24"/>
          <w:szCs w:val="24"/>
          <w:vertAlign w:val="subscript"/>
        </w:rPr>
        <w:t>3</w:t>
      </w:r>
      <w:r w:rsidRPr="00AC6912">
        <w:rPr>
          <w:rFonts w:ascii="Times New Roman" w:hAnsi="Times New Roman"/>
          <w:sz w:val="24"/>
          <w:szCs w:val="24"/>
        </w:rPr>
        <w:t xml:space="preserve"> (giá trị x thu được ở trên) và y gam KMnO</w:t>
      </w:r>
      <w:r w:rsidRPr="00AC6912">
        <w:rPr>
          <w:rFonts w:ascii="Times New Roman" w:hAnsi="Times New Roman"/>
          <w:sz w:val="24"/>
          <w:szCs w:val="24"/>
          <w:vertAlign w:val="subscript"/>
        </w:rPr>
        <w:t>4</w:t>
      </w:r>
      <w:r w:rsidRPr="00AC6912">
        <w:rPr>
          <w:rFonts w:ascii="Times New Roman" w:hAnsi="Times New Roman"/>
          <w:sz w:val="24"/>
          <w:szCs w:val="24"/>
        </w:rPr>
        <w:t>, thu được chất rắn B và 3,584 lít khí O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 xml:space="preserve"> (đktc). Cho B tác dụng hết với dung dịch HCl đặc, nóng, dư, thu được 6,272 lít khí Cl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 xml:space="preserve"> (đktc). Viết tất cả các phương trình phản ứng có thể xảy ra và tính y.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E47EA4" w:rsidRPr="00E47EA4" w:rsidRDefault="00E47EA4" w:rsidP="00E47EA4">
      <w:pPr>
        <w:pStyle w:val="NormalWeb"/>
        <w:shd w:val="clear" w:color="auto" w:fill="FFFFFF"/>
        <w:spacing w:before="0" w:beforeAutospacing="0" w:after="0" w:afterAutospacing="0" w:line="20" w:lineRule="atLeast"/>
        <w:jc w:val="center"/>
        <w:rPr>
          <w:rFonts w:asciiTheme="majorHAnsi" w:hAnsiTheme="majorHAnsi" w:cstheme="majorHAnsi"/>
        </w:rPr>
      </w:pPr>
      <w:r w:rsidRPr="00E47EA4">
        <w:rPr>
          <w:rFonts w:asciiTheme="majorHAnsi" w:hAnsiTheme="majorHAnsi" w:cstheme="majorHAnsi"/>
        </w:rPr>
        <w:t>( Chất xúc tác không ảnh hưởng đến lượng chất phản ứng)</w:t>
      </w:r>
    </w:p>
    <w:tbl>
      <w:tblPr>
        <w:tblStyle w:val="TableGrid"/>
        <w:tblW w:w="0" w:type="auto"/>
        <w:tblInd w:w="-34" w:type="dxa"/>
        <w:tblLook w:val="04A0" w:firstRow="1" w:lastRow="0" w:firstColumn="1" w:lastColumn="0" w:noHBand="0" w:noVBand="1"/>
      </w:tblPr>
      <w:tblGrid>
        <w:gridCol w:w="1189"/>
        <w:gridCol w:w="7126"/>
        <w:gridCol w:w="1149"/>
      </w:tblGrid>
      <w:tr w:rsidR="00C549DB" w:rsidRPr="00AC6912" w:rsidTr="003252F8">
        <w:trPr>
          <w:trHeight w:val="135"/>
        </w:trPr>
        <w:tc>
          <w:tcPr>
            <w:tcW w:w="1189" w:type="dxa"/>
          </w:tcPr>
          <w:p w:rsidR="00C549DB" w:rsidRPr="00AC6912" w:rsidRDefault="00E4517B" w:rsidP="00232DEE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5.3</w:t>
            </w:r>
          </w:p>
          <w:p w:rsidR="00C549DB" w:rsidRPr="00AC6912" w:rsidRDefault="00C549DB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(</w:t>
            </w:r>
            <w:r w:rsidR="005175B2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2,5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0đ)</w:t>
            </w:r>
          </w:p>
        </w:tc>
        <w:tc>
          <w:tcPr>
            <w:tcW w:w="7126" w:type="dxa"/>
          </w:tcPr>
          <w:p w:rsidR="00C549DB" w:rsidRPr="00AC6912" w:rsidRDefault="00C549DB" w:rsidP="00232DEE">
            <w:pPr>
              <w:pStyle w:val="BodyText"/>
              <w:spacing w:after="0"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ĐÁP ÁN</w:t>
            </w:r>
          </w:p>
        </w:tc>
        <w:tc>
          <w:tcPr>
            <w:tcW w:w="1149" w:type="dxa"/>
          </w:tcPr>
          <w:p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ĐIỂM</w:t>
            </w:r>
          </w:p>
        </w:tc>
      </w:tr>
      <w:tr w:rsidR="00C549DB" w:rsidRPr="00AC6912" w:rsidTr="003252F8">
        <w:trPr>
          <w:trHeight w:val="7776"/>
        </w:trPr>
        <w:tc>
          <w:tcPr>
            <w:tcW w:w="1189" w:type="dxa"/>
          </w:tcPr>
          <w:p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 </w:t>
            </w:r>
          </w:p>
          <w:p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126" w:type="dxa"/>
          </w:tcPr>
          <w:p w:rsidR="00643E4C" w:rsidRPr="00AC6912" w:rsidRDefault="00232DEE" w:rsidP="00232DEE">
            <w:pPr>
              <w:spacing w:line="20" w:lineRule="atLeast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6912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="00643E4C" w:rsidRPr="00AC6912"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r w:rsidR="00643E4C" w:rsidRPr="00AC6912">
              <w:rPr>
                <w:rFonts w:ascii="Times New Roman" w:hAnsi="Times New Roman"/>
                <w:sz w:val="24"/>
                <w:szCs w:val="24"/>
              </w:rPr>
              <w:t>Vì P</w:t>
            </w:r>
            <w:r w:rsidR="00643E4C" w:rsidRPr="00AC6912">
              <w:rPr>
                <w:rFonts w:ascii="Times New Roman" w:hAnsi="Times New Roman"/>
                <w:sz w:val="24"/>
                <w:szCs w:val="24"/>
                <w:vertAlign w:val="subscript"/>
              </w:rPr>
              <w:t>(O2)</w:t>
            </w:r>
            <w:r w:rsidR="00643E4C" w:rsidRPr="00AC6912">
              <w:rPr>
                <w:rFonts w:ascii="Times New Roman" w:hAnsi="Times New Roman"/>
                <w:sz w:val="24"/>
                <w:szCs w:val="24"/>
              </w:rPr>
              <w:t xml:space="preserve"> = P(khí quyển) - P(cột dung dịch) - P(hơi nước) </w:t>
            </w:r>
          </w:p>
          <w:p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AC6912">
              <w:rPr>
                <w:rFonts w:ascii="Times New Roman" w:hAnsi="Times New Roman"/>
                <w:sz w:val="24"/>
                <w:szCs w:val="24"/>
              </w:rPr>
              <w:t>P(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</w:rPr>
              <w:t xml:space="preserve">) = 752 - (27.10.1,15/13,6) - 13,068 = 716,102 mm Hg </w:t>
            </w:r>
          </w:p>
          <w:p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n(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) = PV/RT = (716,102/760)0,238/0,082.290 = 9,43.10</w:t>
            </w:r>
            <w:r w:rsidRPr="00AC6912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-3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mol.</w:t>
            </w:r>
          </w:p>
          <w:p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Theo phương trình phản ứng </w:t>
            </w:r>
            <w:r w:rsidR="00F70983">
              <w:rPr>
                <w:rFonts w:ascii="Times New Roman" w:hAnsi="Times New Roman"/>
                <w:position w:val="-16"/>
                <w:sz w:val="24"/>
                <w:szCs w:val="24"/>
                <w:lang w:val="fr-FR"/>
              </w:rPr>
              <w:pict>
                <v:shape id="_x0000_i1127" type="#_x0000_t75" style="width:138.85pt;height:23.15pt">
                  <v:imagedata r:id="rId179" o:title=""/>
                </v:shape>
              </w:pict>
            </w: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(1)</w:t>
            </w:r>
          </w:p>
          <w:p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ừ ptpứ (1) ta có </w:t>
            </w:r>
            <w:r w:rsidR="00F70983">
              <w:rPr>
                <w:rFonts w:ascii="Times New Roman" w:hAnsi="Times New Roman"/>
                <w:position w:val="-24"/>
                <w:sz w:val="24"/>
                <w:szCs w:val="24"/>
                <w:lang w:val="fr-FR"/>
              </w:rPr>
              <w:pict>
                <v:shape id="_x0000_i1128" type="#_x0000_t75" style="width:157.7pt;height:30.85pt">
                  <v:imagedata r:id="rId180" o:title=""/>
                </v:shape>
              </w:pict>
            </w: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="00F70983">
              <w:rPr>
                <w:rFonts w:ascii="Times New Roman" w:hAnsi="Times New Roman"/>
                <w:position w:val="-24"/>
                <w:sz w:val="24"/>
                <w:szCs w:val="24"/>
                <w:lang w:val="fr-FR"/>
              </w:rPr>
              <w:pict>
                <v:shape id="_x0000_i1129" type="#_x0000_t75" style="width:245.15pt;height:30.85pt">
                  <v:imagedata r:id="rId181" o:title=""/>
                </v:shape>
              </w:pict>
            </w:r>
          </w:p>
          <w:p w:rsidR="00643E4C" w:rsidRPr="00AC6912" w:rsidRDefault="00232DEE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AC6912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  <w:r w:rsidR="00643E4C" w:rsidRPr="00AC6912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Các phương trình phản ứng có thể xảy ra:</w:t>
            </w:r>
          </w:p>
          <w:p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- Phản ứng nhiệt phân hỗn hợp A:          </w:t>
            </w:r>
          </w:p>
          <w:p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 </w:t>
            </w:r>
            <w:r w:rsidR="00F70983">
              <w:rPr>
                <w:rFonts w:ascii="Times New Roman" w:hAnsi="Times New Roman"/>
                <w:position w:val="-16"/>
                <w:sz w:val="24"/>
                <w:szCs w:val="24"/>
                <w:lang w:val="fr-FR"/>
              </w:rPr>
              <w:pict>
                <v:shape id="_x0000_i1130" type="#_x0000_t75" style="width:138.85pt;height:23.15pt">
                  <v:imagedata r:id="rId182" o:title=""/>
                </v:shape>
              </w:pict>
            </w: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               (1)</w:t>
            </w:r>
          </w:p>
          <w:p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</w:t>
            </w:r>
            <w:r w:rsidR="00F70983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pict>
                <v:shape id="_x0000_i1131" type="#_x0000_t75" style="width:181.7pt;height:21.45pt">
                  <v:imagedata r:id="rId183" o:title=""/>
                </v:shape>
              </w:pict>
            </w:r>
            <w:r w:rsidR="00232DEE"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 </w:t>
            </w: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(2)</w:t>
            </w:r>
          </w:p>
          <w:p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- Rắn B phản ứng với HCl đặc:</w:t>
            </w:r>
          </w:p>
          <w:p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KCl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3</w:t>
            </w: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+ 6HCl 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KCl + 3Cl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3H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O                                            (3)</w:t>
            </w:r>
          </w:p>
          <w:p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2KMn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4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16HCl 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2KCl + 2MnCl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5Cl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8H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O                   (4)</w:t>
            </w:r>
          </w:p>
          <w:p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K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Mn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4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+ 8HCl   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2KCl + MnCl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+ 2Cl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4H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O                   (5)</w:t>
            </w:r>
          </w:p>
          <w:p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Mn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4HCl  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MnCl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Cl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2H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O                                          (6)</w:t>
            </w:r>
          </w:p>
          <w:p w:rsidR="00232DEE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Gọi a là số mol KMn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4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, n(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) = 3,584/22,4 = 0,16 mol,</w:t>
            </w:r>
          </w:p>
          <w:p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n(Cl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) = 6,272/22,4 = 0,28 mol, n(KCl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3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) = 7,7/122,5 = 0,063 mol. Thực tế không có phản ứng (3) vì KCl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3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rất dễ bị nhiệt phân với xúc tác là Mn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và số mol 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="00232DEE"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thu được (0,16 mol) &gt;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số mol 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sinh ra từ KCl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3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(9,43.10</w:t>
            </w:r>
            <w:r w:rsidRPr="00AC6912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-3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mol). Do đó, theo bảo toàn electron ta có:</w:t>
            </w:r>
          </w:p>
          <w:p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0,063.6           +          5a                =            0,16.4       +         0,28.2 </w:t>
            </w:r>
          </w:p>
          <w:p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(từ KCl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3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)              (từ KMn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4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)                  O</w:t>
            </w:r>
            <w:r w:rsidRPr="00AC6912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-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cho                Cl</w:t>
            </w:r>
            <w:r w:rsidRPr="00AC6912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-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cho</w:t>
            </w:r>
          </w:p>
          <w:p w:rsidR="00C549DB" w:rsidRPr="00AC6912" w:rsidRDefault="00643E4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a = 0,164 mol, y = 0,164.158 = </w:t>
            </w:r>
            <w:r w:rsidRPr="00AC6912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25,912 g KMnO</w:t>
            </w:r>
            <w:r w:rsidRPr="00AC6912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nl-NL"/>
              </w:rPr>
              <w:t>4</w:t>
            </w:r>
            <w:r w:rsidRPr="00AC6912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.</w:t>
            </w:r>
          </w:p>
        </w:tc>
        <w:tc>
          <w:tcPr>
            <w:tcW w:w="1149" w:type="dxa"/>
          </w:tcPr>
          <w:p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</w:tbl>
    <w:p w:rsidR="00C549DB" w:rsidRPr="00AC6912" w:rsidRDefault="00C549DB" w:rsidP="00232DEE">
      <w:pPr>
        <w:spacing w:line="20" w:lineRule="atLeast"/>
        <w:rPr>
          <w:rFonts w:asciiTheme="majorHAnsi" w:hAnsiTheme="majorHAnsi" w:cstheme="majorHAnsi"/>
          <w:sz w:val="24"/>
          <w:szCs w:val="24"/>
        </w:rPr>
      </w:pPr>
    </w:p>
    <w:sectPr w:rsidR="00C549DB" w:rsidRPr="00AC6912" w:rsidSect="00232DEE">
      <w:footerReference w:type="default" r:id="rId184"/>
      <w:pgSz w:w="11906" w:h="16838" w:code="9"/>
      <w:pgMar w:top="1134" w:right="1558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471EF" w:rsidRDefault="003471EF" w:rsidP="0071412B">
      <w:r>
        <w:separator/>
      </w:r>
    </w:p>
  </w:endnote>
  <w:endnote w:type="continuationSeparator" w:id="0">
    <w:p w:rsidR="003471EF" w:rsidRDefault="003471EF" w:rsidP="007141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154969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70983" w:rsidRDefault="00F70983" w:rsidP="00F7098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471EF" w:rsidRDefault="003471EF" w:rsidP="0071412B">
      <w:r>
        <w:separator/>
      </w:r>
    </w:p>
  </w:footnote>
  <w:footnote w:type="continuationSeparator" w:id="0">
    <w:p w:rsidR="003471EF" w:rsidRDefault="003471EF" w:rsidP="0071412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7"/>
  <w:defaultTabStop w:val="720"/>
  <w:drawingGridHorizontalSpacing w:val="13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23E6"/>
    <w:rsid w:val="000350EC"/>
    <w:rsid w:val="0004262B"/>
    <w:rsid w:val="000B411E"/>
    <w:rsid w:val="000C30A1"/>
    <w:rsid w:val="000D6EAB"/>
    <w:rsid w:val="000F387A"/>
    <w:rsid w:val="00111201"/>
    <w:rsid w:val="001459DA"/>
    <w:rsid w:val="00156E54"/>
    <w:rsid w:val="00171A45"/>
    <w:rsid w:val="0017495B"/>
    <w:rsid w:val="001932C6"/>
    <w:rsid w:val="001A6927"/>
    <w:rsid w:val="001C6A8B"/>
    <w:rsid w:val="001D7CF8"/>
    <w:rsid w:val="00232DEE"/>
    <w:rsid w:val="0029204E"/>
    <w:rsid w:val="002B40D0"/>
    <w:rsid w:val="002F4464"/>
    <w:rsid w:val="003223E6"/>
    <w:rsid w:val="003252F8"/>
    <w:rsid w:val="003471EF"/>
    <w:rsid w:val="0035547E"/>
    <w:rsid w:val="003812AB"/>
    <w:rsid w:val="00390A58"/>
    <w:rsid w:val="003A233C"/>
    <w:rsid w:val="003D4CEC"/>
    <w:rsid w:val="004453C7"/>
    <w:rsid w:val="0046753E"/>
    <w:rsid w:val="00476071"/>
    <w:rsid w:val="00476294"/>
    <w:rsid w:val="004A2941"/>
    <w:rsid w:val="004C7E7F"/>
    <w:rsid w:val="004D5675"/>
    <w:rsid w:val="004D5B64"/>
    <w:rsid w:val="004D6205"/>
    <w:rsid w:val="005175B2"/>
    <w:rsid w:val="0058666D"/>
    <w:rsid w:val="005923A0"/>
    <w:rsid w:val="00592E21"/>
    <w:rsid w:val="005A34ED"/>
    <w:rsid w:val="005A4403"/>
    <w:rsid w:val="005B363F"/>
    <w:rsid w:val="00610434"/>
    <w:rsid w:val="00643E4C"/>
    <w:rsid w:val="00691F7C"/>
    <w:rsid w:val="006B6C1A"/>
    <w:rsid w:val="006C71EA"/>
    <w:rsid w:val="006C7AFE"/>
    <w:rsid w:val="0071412B"/>
    <w:rsid w:val="00727CB7"/>
    <w:rsid w:val="00741A6F"/>
    <w:rsid w:val="007544A1"/>
    <w:rsid w:val="00757DCC"/>
    <w:rsid w:val="007712D9"/>
    <w:rsid w:val="00785E41"/>
    <w:rsid w:val="00794738"/>
    <w:rsid w:val="007C4C0D"/>
    <w:rsid w:val="007D23DF"/>
    <w:rsid w:val="007F5397"/>
    <w:rsid w:val="0082753E"/>
    <w:rsid w:val="00847D6E"/>
    <w:rsid w:val="00853452"/>
    <w:rsid w:val="00863CB0"/>
    <w:rsid w:val="008837D9"/>
    <w:rsid w:val="00893A0F"/>
    <w:rsid w:val="008C280B"/>
    <w:rsid w:val="008D2B57"/>
    <w:rsid w:val="008D6B41"/>
    <w:rsid w:val="00913301"/>
    <w:rsid w:val="009209D2"/>
    <w:rsid w:val="00962B42"/>
    <w:rsid w:val="00970932"/>
    <w:rsid w:val="00984595"/>
    <w:rsid w:val="00991F6D"/>
    <w:rsid w:val="00993C39"/>
    <w:rsid w:val="009976BB"/>
    <w:rsid w:val="00A23E23"/>
    <w:rsid w:val="00A73E15"/>
    <w:rsid w:val="00A8126D"/>
    <w:rsid w:val="00A83F6D"/>
    <w:rsid w:val="00A954D4"/>
    <w:rsid w:val="00AC6912"/>
    <w:rsid w:val="00AD25FA"/>
    <w:rsid w:val="00AF42BF"/>
    <w:rsid w:val="00AF6A54"/>
    <w:rsid w:val="00B3736F"/>
    <w:rsid w:val="00B556ED"/>
    <w:rsid w:val="00B64B53"/>
    <w:rsid w:val="00B76F8A"/>
    <w:rsid w:val="00B84D08"/>
    <w:rsid w:val="00BB61D6"/>
    <w:rsid w:val="00BC08AB"/>
    <w:rsid w:val="00C00554"/>
    <w:rsid w:val="00C549DB"/>
    <w:rsid w:val="00C66FA2"/>
    <w:rsid w:val="00C9090C"/>
    <w:rsid w:val="00CA501A"/>
    <w:rsid w:val="00CA7B20"/>
    <w:rsid w:val="00CB1D99"/>
    <w:rsid w:val="00CF4BBB"/>
    <w:rsid w:val="00CF50ED"/>
    <w:rsid w:val="00D07627"/>
    <w:rsid w:val="00D10A0F"/>
    <w:rsid w:val="00D26800"/>
    <w:rsid w:val="00D359B4"/>
    <w:rsid w:val="00D54D63"/>
    <w:rsid w:val="00D73D04"/>
    <w:rsid w:val="00D8272D"/>
    <w:rsid w:val="00D90400"/>
    <w:rsid w:val="00D92EC6"/>
    <w:rsid w:val="00D93E1D"/>
    <w:rsid w:val="00DD30F2"/>
    <w:rsid w:val="00E00C64"/>
    <w:rsid w:val="00E07D54"/>
    <w:rsid w:val="00E165F0"/>
    <w:rsid w:val="00E226C2"/>
    <w:rsid w:val="00E4517B"/>
    <w:rsid w:val="00E47EA4"/>
    <w:rsid w:val="00E5329C"/>
    <w:rsid w:val="00E53F2D"/>
    <w:rsid w:val="00E9596F"/>
    <w:rsid w:val="00EB6D57"/>
    <w:rsid w:val="00ED60FD"/>
    <w:rsid w:val="00F06CF8"/>
    <w:rsid w:val="00F365D9"/>
    <w:rsid w:val="00F47C89"/>
    <w:rsid w:val="00F53FE7"/>
    <w:rsid w:val="00F70983"/>
    <w:rsid w:val="00F709D5"/>
    <w:rsid w:val="00FE22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236939"/>
  <w15:docId w15:val="{80C697ED-CB71-4A29-B773-4DD8189CD4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szCs w:val="26"/>
        <w:lang w:val="vi-VN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223E6"/>
    <w:pPr>
      <w:jc w:val="left"/>
    </w:pPr>
    <w:rPr>
      <w:rFonts w:ascii="VNI-Times" w:eastAsia="Times New Roman" w:hAnsi="VNI-Times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223E6"/>
    <w:pPr>
      <w:jc w:val="left"/>
    </w:pPr>
    <w:rPr>
      <w:rFonts w:eastAsia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rsid w:val="008D6B41"/>
    <w:pPr>
      <w:ind w:firstLine="540"/>
      <w:jc w:val="both"/>
    </w:pPr>
    <w:rPr>
      <w:rFonts w:ascii=".VnTime" w:hAnsi=".VnTime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8D6B41"/>
    <w:rPr>
      <w:rFonts w:ascii=".VnTime" w:eastAsia="Times New Roman" w:hAnsi=".VnTime"/>
      <w:sz w:val="28"/>
      <w:szCs w:val="24"/>
      <w:lang w:val="en-US"/>
    </w:rPr>
  </w:style>
  <w:style w:type="table" w:customStyle="1" w:styleId="TableGrid2">
    <w:name w:val="Table Grid2"/>
    <w:basedOn w:val="TableNormal"/>
    <w:next w:val="TableGrid"/>
    <w:uiPriority w:val="39"/>
    <w:rsid w:val="00691F7C"/>
    <w:pPr>
      <w:jc w:val="left"/>
    </w:pPr>
    <w:rPr>
      <w:rFonts w:cstheme="minorBidi"/>
      <w:sz w:val="28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1D7CF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odyText">
    <w:name w:val="Body Text"/>
    <w:basedOn w:val="Normal"/>
    <w:link w:val="BodyTextChar"/>
    <w:uiPriority w:val="99"/>
    <w:unhideWhenUsed/>
    <w:rsid w:val="00C549DB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C549DB"/>
    <w:rPr>
      <w:rFonts w:ascii="VNI-Times" w:eastAsia="Times New Roman" w:hAnsi="VNI-Times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C549DB"/>
    <w:rPr>
      <w:rFonts w:ascii="Calibri" w:eastAsia="Calibri" w:hAnsi="Calibri"/>
      <w:sz w:val="22"/>
      <w:szCs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26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26C2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71412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412B"/>
    <w:rPr>
      <w:rFonts w:ascii="VNI-Times" w:eastAsia="Times New Roman" w:hAnsi="VNI-Times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1412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412B"/>
    <w:rPr>
      <w:rFonts w:ascii="VNI-Times" w:eastAsia="Times New Roman" w:hAnsi="VNI-Times"/>
      <w:lang w:val="en-US"/>
    </w:rPr>
  </w:style>
  <w:style w:type="paragraph" w:styleId="NormalWeb">
    <w:name w:val="Normal (Web)"/>
    <w:basedOn w:val="Normal"/>
    <w:uiPriority w:val="99"/>
    <w:semiHidden/>
    <w:unhideWhenUsed/>
    <w:rsid w:val="008D2B57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6261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0.png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1.bin"/><Relationship Id="rId138" Type="http://schemas.openxmlformats.org/officeDocument/2006/relationships/oleObject" Target="embeddings/oleObject75.bin"/><Relationship Id="rId154" Type="http://schemas.openxmlformats.org/officeDocument/2006/relationships/oleObject" Target="embeddings/oleObject87.bin"/><Relationship Id="rId159" Type="http://schemas.openxmlformats.org/officeDocument/2006/relationships/oleObject" Target="embeddings/oleObject90.bin"/><Relationship Id="rId175" Type="http://schemas.openxmlformats.org/officeDocument/2006/relationships/oleObject" Target="embeddings/oleObject101.bin"/><Relationship Id="rId17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png"/><Relationship Id="rId37" Type="http://schemas.openxmlformats.org/officeDocument/2006/relationships/oleObject" Target="embeddings/oleObject17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81.bin"/><Relationship Id="rId149" Type="http://schemas.openxmlformats.org/officeDocument/2006/relationships/image" Target="media/image5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60" Type="http://schemas.openxmlformats.org/officeDocument/2006/relationships/image" Target="media/image64.wmf"/><Relationship Id="rId165" Type="http://schemas.openxmlformats.org/officeDocument/2006/relationships/oleObject" Target="embeddings/oleObject94.bin"/><Relationship Id="rId181" Type="http://schemas.openxmlformats.org/officeDocument/2006/relationships/image" Target="media/image73.wmf"/><Relationship Id="rId186" Type="http://schemas.openxmlformats.org/officeDocument/2006/relationships/glossaryDocument" Target="glossary/document.xml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2.bin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85.bin"/><Relationship Id="rId155" Type="http://schemas.openxmlformats.org/officeDocument/2006/relationships/image" Target="media/image62.wmf"/><Relationship Id="rId171" Type="http://schemas.openxmlformats.org/officeDocument/2006/relationships/image" Target="media/image67.wmf"/><Relationship Id="rId176" Type="http://schemas.openxmlformats.org/officeDocument/2006/relationships/image" Target="media/image69.png"/><Relationship Id="rId12" Type="http://schemas.openxmlformats.org/officeDocument/2006/relationships/oleObject" Target="embeddings/oleObject4.bin"/><Relationship Id="rId17" Type="http://schemas.openxmlformats.org/officeDocument/2006/relationships/image" Target="media/image5.png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08" Type="http://schemas.openxmlformats.org/officeDocument/2006/relationships/image" Target="media/image48.wmf"/><Relationship Id="rId124" Type="http://schemas.openxmlformats.org/officeDocument/2006/relationships/oleObject" Target="embeddings/oleObject65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6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7.bin"/><Relationship Id="rId145" Type="http://schemas.openxmlformats.org/officeDocument/2006/relationships/oleObject" Target="embeddings/oleObject82.bin"/><Relationship Id="rId161" Type="http://schemas.openxmlformats.org/officeDocument/2006/relationships/oleObject" Target="embeddings/oleObject91.bin"/><Relationship Id="rId166" Type="http://schemas.openxmlformats.org/officeDocument/2006/relationships/oleObject" Target="embeddings/oleObject95.bin"/><Relationship Id="rId182" Type="http://schemas.openxmlformats.org/officeDocument/2006/relationships/image" Target="media/image74.wmf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1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png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3.bin"/><Relationship Id="rId151" Type="http://schemas.openxmlformats.org/officeDocument/2006/relationships/image" Target="media/image60.wmf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2.bin"/><Relationship Id="rId172" Type="http://schemas.openxmlformats.org/officeDocument/2006/relationships/oleObject" Target="embeddings/oleObject99.bin"/><Relationship Id="rId13" Type="http://schemas.openxmlformats.org/officeDocument/2006/relationships/image" Target="media/image3.png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96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92.bin"/><Relationship Id="rId183" Type="http://schemas.openxmlformats.org/officeDocument/2006/relationships/image" Target="media/image75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9.bin"/><Relationship Id="rId178" Type="http://schemas.openxmlformats.org/officeDocument/2006/relationships/image" Target="media/image70.png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6.bin"/><Relationship Id="rId173" Type="http://schemas.openxmlformats.org/officeDocument/2006/relationships/image" Target="media/image68.wmf"/><Relationship Id="rId19" Type="http://schemas.openxmlformats.org/officeDocument/2006/relationships/image" Target="media/image6.png"/><Relationship Id="rId14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58.wmf"/><Relationship Id="rId168" Type="http://schemas.openxmlformats.org/officeDocument/2006/relationships/oleObject" Target="embeddings/oleObject97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9.bin"/><Relationship Id="rId163" Type="http://schemas.openxmlformats.org/officeDocument/2006/relationships/image" Target="media/image65.wmf"/><Relationship Id="rId184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image" Target="media/image6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1.wmf"/><Relationship Id="rId174" Type="http://schemas.openxmlformats.org/officeDocument/2006/relationships/oleObject" Target="embeddings/oleObject100.bin"/><Relationship Id="rId179" Type="http://schemas.openxmlformats.org/officeDocument/2006/relationships/image" Target="media/image71.wmf"/><Relationship Id="rId15" Type="http://schemas.openxmlformats.org/officeDocument/2006/relationships/image" Target="media/image4.png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3.bin"/><Relationship Id="rId169" Type="http://schemas.openxmlformats.org/officeDocument/2006/relationships/image" Target="media/image66.wmf"/><Relationship Id="rId18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EDB"/>
    <w:rsid w:val="00F56E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F4E49D50D8E460D955917664AB5E337">
    <w:name w:val="AF4E49D50D8E460D955917664AB5E337"/>
    <w:rsid w:val="00F56ED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6CE390-F85D-42BB-AA99-CD3849885D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7</Pages>
  <Words>2306</Words>
  <Characters>13147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uy Trang</dc:creator>
  <cp:lastModifiedBy>Admin</cp:lastModifiedBy>
  <cp:revision>35</cp:revision>
  <cp:lastPrinted>2023-03-03T18:26:00Z</cp:lastPrinted>
  <dcterms:created xsi:type="dcterms:W3CDTF">2023-03-03T16:26:00Z</dcterms:created>
  <dcterms:modified xsi:type="dcterms:W3CDTF">2023-03-03T18:27:00Z</dcterms:modified>
</cp:coreProperties>
</file>